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3DAB" w:rsidRPr="00D96A3E" w:rsidRDefault="008233C5" w:rsidP="00987D24">
      <w:pPr>
        <w:rPr>
          <w:b/>
          <w:color w:val="FF0000"/>
          <w:sz w:val="26"/>
          <w:szCs w:val="26"/>
          <w:lang w:val="en-US"/>
        </w:rPr>
      </w:pPr>
      <w:r w:rsidRPr="00D96A3E"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CA65DB4" wp14:editId="1565C60B">
                <wp:simplePos x="0" y="0"/>
                <wp:positionH relativeFrom="margin">
                  <wp:align>center</wp:align>
                </wp:positionH>
                <wp:positionV relativeFrom="paragraph">
                  <wp:posOffset>-368613</wp:posOffset>
                </wp:positionV>
                <wp:extent cx="3248025" cy="361950"/>
                <wp:effectExtent l="0" t="0" r="28575" b="19050"/>
                <wp:wrapNone/>
                <wp:docPr id="20" name="Flowchart: Alternate Proces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233C5" w:rsidRPr="00C304AE" w:rsidRDefault="008233C5" w:rsidP="008233C5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>5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– TOÁ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A65DB4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left:0;text-align:left;margin-left:0;margin-top:-29pt;width:255.75pt;height:28.5pt;z-index: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" fillcolor="#9cc2e5 [1944]" strokecolor="#deeaf6 [664]" strokeweight="1pt">
                <v:path arrowok="t"/>
                <v:textbox>
                  <w:txbxContent>
                    <w:p w:rsidR="008233C5" w:rsidRPr="00C304AE" w:rsidRDefault="008233C5" w:rsidP="008233C5">
                      <w:pPr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 xml:space="preserve">PHIẾU BÀI TẬP TUẦN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>2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>5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– TOÁN </w:t>
                      </w:r>
                      <w:r>
                        <w:rPr>
                          <w:b/>
                          <w:color w:val="000000" w:themeColor="text1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D96A3E">
        <w:rPr>
          <w:b/>
          <w:color w:val="FF0000"/>
          <w:sz w:val="26"/>
          <w:szCs w:val="26"/>
          <w:lang w:val="en-US"/>
        </w:rPr>
        <w:t>Một phần năm. Giờ, phút</w:t>
      </w:r>
    </w:p>
    <w:p w:rsidR="008233C5" w:rsidRPr="00D96A3E" w:rsidRDefault="008233C5" w:rsidP="00987D24">
      <w:pPr>
        <w:rPr>
          <w:b/>
          <w:color w:val="FF0000"/>
          <w:sz w:val="26"/>
          <w:szCs w:val="26"/>
          <w:lang w:val="en-US"/>
        </w:rPr>
      </w:pPr>
      <w:r w:rsidRPr="00D96A3E">
        <w:rPr>
          <w:b/>
          <w:color w:val="FF0000"/>
          <w:sz w:val="26"/>
          <w:szCs w:val="26"/>
          <w:lang w:val="en-US"/>
        </w:rPr>
        <w:t>Thực hành xem đồng hồ</w:t>
      </w:r>
    </w:p>
    <w:p w:rsidR="008233C5" w:rsidRPr="00D96A3E" w:rsidRDefault="008233C5" w:rsidP="00987D24">
      <w:pPr>
        <w:pStyle w:val="ListParagraph"/>
        <w:numPr>
          <w:ilvl w:val="0"/>
          <w:numId w:val="1"/>
        </w:numPr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 xml:space="preserve">Viết dấu (x) vào ô trống dưới hình vẽ đã khoanh vào </w:t>
      </w:r>
      <w:r w:rsidRPr="00D96A3E">
        <w:rPr>
          <w:b/>
          <w:position w:val="-26"/>
          <w:sz w:val="26"/>
          <w:szCs w:val="26"/>
          <w:lang w:val="en-US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11.8pt;height:33.85pt" o:ole="">
            <v:imagedata r:id="rId6" o:title=""/>
          </v:shape>
          <o:OLEObject Type="Embed" ProgID="Equation.DSMT4" ShapeID="_x0000_i1099" DrawAspect="Content" ObjectID="_1589183495" r:id="rId7"/>
        </w:object>
      </w:r>
      <w:r w:rsidRPr="00D96A3E">
        <w:rPr>
          <w:b/>
          <w:sz w:val="26"/>
          <w:szCs w:val="26"/>
          <w:lang w:val="en-US"/>
        </w:rPr>
        <w:t xml:space="preserve"> số điện thoại:</w:t>
      </w:r>
    </w:p>
    <w:p w:rsidR="00630818" w:rsidRPr="00CC654A" w:rsidRDefault="00630818" w:rsidP="00987D24">
      <w:pPr>
        <w:pStyle w:val="ListParagraph"/>
        <w:jc w:val="left"/>
        <w:rPr>
          <w:sz w:val="26"/>
          <w:szCs w:val="26"/>
          <w:lang w:val="en-US"/>
        </w:rPr>
      </w:pP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545400</wp:posOffset>
                </wp:positionH>
                <wp:positionV relativeFrom="paragraph">
                  <wp:posOffset>1306384</wp:posOffset>
                </wp:positionV>
                <wp:extent cx="218364" cy="197893"/>
                <wp:effectExtent l="0" t="0" r="10795" b="1206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364" cy="19789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8FD9B2" id="Rectangle 7" o:spid="_x0000_s1026" style="position:absolute;margin-left:121.7pt;margin-top:102.85pt;width:17.2pt;height:15.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" fillcolor="white [3201]" strokecolor="#70ad47 [3209]" strokeweight="1pt"/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CD01F6" wp14:editId="1ED110FD">
                <wp:simplePos x="0" y="0"/>
                <wp:positionH relativeFrom="column">
                  <wp:posOffset>4372761</wp:posOffset>
                </wp:positionH>
                <wp:positionV relativeFrom="paragraph">
                  <wp:posOffset>1295011</wp:posOffset>
                </wp:positionV>
                <wp:extent cx="218364" cy="197893"/>
                <wp:effectExtent l="0" t="0" r="10795" b="1206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364" cy="19789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BCA5B84" id="Rectangle 8" o:spid="_x0000_s1026" style="position:absolute;margin-left:344.3pt;margin-top:101.95pt;width:17.2pt;height:15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" fillcolor="white [3201]" strokecolor="#70ad47 [3209]" strokeweight="1pt"/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5166" behindDoc="0" locked="0" layoutInCell="1" allowOverlap="1">
                <wp:simplePos x="0" y="0"/>
                <wp:positionH relativeFrom="column">
                  <wp:posOffset>3421380</wp:posOffset>
                </wp:positionH>
                <wp:positionV relativeFrom="paragraph">
                  <wp:posOffset>71281</wp:posOffset>
                </wp:positionV>
                <wp:extent cx="2094931" cy="293427"/>
                <wp:effectExtent l="0" t="0" r="19685" b="11430"/>
                <wp:wrapNone/>
                <wp:docPr id="6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4931" cy="293427"/>
                        </a:xfrm>
                        <a:prstGeom prst="roundRect">
                          <a:avLst/>
                        </a:prstGeom>
                        <a:ln w="3175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BB6AAC1" id="Rectangle: Rounded Corners 6" o:spid="_x0000_s1026" style="position:absolute;margin-left:269.4pt;margin-top:5.6pt;width:164.95pt;height:23.1pt;z-index:25165516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" fillcolor="white [3201]" strokecolor="#70ad47 [3209]" strokeweight=".25pt">
                <v:stroke joinstyle="miter"/>
              </v:roundrect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A51CD00" wp14:editId="4F322AC0">
                <wp:simplePos x="0" y="0"/>
                <wp:positionH relativeFrom="column">
                  <wp:posOffset>3350260</wp:posOffset>
                </wp:positionH>
                <wp:positionV relativeFrom="paragraph">
                  <wp:posOffset>29210</wp:posOffset>
                </wp:positionV>
                <wp:extent cx="2286000" cy="1514475"/>
                <wp:effectExtent l="0" t="0" r="0" b="0"/>
                <wp:wrapNone/>
                <wp:docPr id="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86000" cy="1514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30818" w:rsidRPr="007E5416" w:rsidRDefault="00630818" w:rsidP="00630818">
                            <w:pPr>
                              <w:jc w:val="both"/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>
                              <w:rPr>
                                <w:color w:val="8EAADB" w:themeColor="accent1" w:themeTint="99"/>
                                <w:sz w:val="44"/>
                                <w:szCs w:val="44"/>
                                <w:lang w:val="en-US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</w:p>
                          <w:p w:rsidR="00630818" w:rsidRPr="007E5416" w:rsidRDefault="00630818" w:rsidP="00630818">
                            <w:pPr>
                              <w:jc w:val="both"/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</w:t>
                            </w:r>
                            <w:r>
                              <w:rPr>
                                <w:color w:val="8EAADB" w:themeColor="accent1" w:themeTint="99"/>
                                <w:sz w:val="44"/>
                                <w:szCs w:val="44"/>
                                <w:lang w:val="en-US"/>
                              </w:rPr>
                              <w:t xml:space="preserve">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</w:p>
                          <w:p w:rsidR="00630818" w:rsidRPr="007E5416" w:rsidRDefault="00630818" w:rsidP="00630818">
                            <w:pPr>
                              <w:jc w:val="both"/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</w:t>
                            </w:r>
                            <w:r>
                              <w:rPr>
                                <w:color w:val="8EAADB" w:themeColor="accent1" w:themeTint="99"/>
                                <w:sz w:val="44"/>
                                <w:szCs w:val="44"/>
                                <w:lang w:val="en-US"/>
                              </w:rPr>
                              <w:t xml:space="preserve">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</w:p>
                          <w:p w:rsidR="00630818" w:rsidRPr="00A67682" w:rsidRDefault="00630818" w:rsidP="00630818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A51CD00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left:0;text-align:left;margin-left:263.8pt;margin-top:2.3pt;width:180pt;height:119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" filled="f" stroked="f" strokeweight=".5pt">
                <v:textbox>
                  <w:txbxContent>
                    <w:p w:rsidR="00630818" w:rsidRPr="007E5416" w:rsidRDefault="00630818" w:rsidP="00630818">
                      <w:pPr>
                        <w:jc w:val="both"/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>
                        <w:rPr>
                          <w:color w:val="8EAADB" w:themeColor="accent1" w:themeTint="99"/>
                          <w:sz w:val="44"/>
                          <w:szCs w:val="44"/>
                          <w:lang w:val="en-US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</w:p>
                    <w:p w:rsidR="00630818" w:rsidRPr="007E5416" w:rsidRDefault="00630818" w:rsidP="00630818">
                      <w:pPr>
                        <w:jc w:val="both"/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</w:t>
                      </w:r>
                      <w:r>
                        <w:rPr>
                          <w:color w:val="8EAADB" w:themeColor="accent1" w:themeTint="99"/>
                          <w:sz w:val="44"/>
                          <w:szCs w:val="44"/>
                          <w:lang w:val="en-US"/>
                        </w:rPr>
                        <w:t xml:space="preserve">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</w:p>
                    <w:p w:rsidR="00630818" w:rsidRPr="007E5416" w:rsidRDefault="00630818" w:rsidP="00630818">
                      <w:pPr>
                        <w:jc w:val="both"/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</w:t>
                      </w:r>
                      <w:r>
                        <w:rPr>
                          <w:color w:val="8EAADB" w:themeColor="accent1" w:themeTint="99"/>
                          <w:sz w:val="44"/>
                          <w:szCs w:val="44"/>
                          <w:lang w:val="en-US"/>
                        </w:rPr>
                        <w:t xml:space="preserve">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</w:p>
                    <w:p w:rsidR="00630818" w:rsidRPr="00A67682" w:rsidRDefault="00630818" w:rsidP="00630818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C2072E" wp14:editId="299A3552">
                <wp:simplePos x="0" y="0"/>
                <wp:positionH relativeFrom="column">
                  <wp:posOffset>3295650</wp:posOffset>
                </wp:positionH>
                <wp:positionV relativeFrom="paragraph">
                  <wp:posOffset>8890</wp:posOffset>
                </wp:positionV>
                <wp:extent cx="2428875" cy="1214120"/>
                <wp:effectExtent l="0" t="0" r="28575" b="24130"/>
                <wp:wrapNone/>
                <wp:docPr id="5" name="Rounded 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8875" cy="12141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175" cap="flat" cmpd="sng" algn="ctr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991B307" id="Rounded Rectangle 8" o:spid="_x0000_s1026" style="position:absolute;margin-left:259.5pt;margin-top:.7pt;width:191.25pt;height:95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" filled="f" strokecolor="#9cc2e5 [1944]" strokeweight=".25pt"/>
            </w:pict>
          </mc:Fallback>
        </mc:AlternateContent>
      </w:r>
      <w:r w:rsidR="008233C5"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6191" behindDoc="0" locked="0" layoutInCell="1" allowOverlap="1">
                <wp:simplePos x="0" y="0"/>
                <wp:positionH relativeFrom="column">
                  <wp:posOffset>665157</wp:posOffset>
                </wp:positionH>
                <wp:positionV relativeFrom="paragraph">
                  <wp:posOffset>71442</wp:posOffset>
                </wp:positionV>
                <wp:extent cx="293427" cy="1091821"/>
                <wp:effectExtent l="0" t="0" r="11430" b="13335"/>
                <wp:wrapNone/>
                <wp:docPr id="1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427" cy="1091821"/>
                        </a:xfrm>
                        <a:prstGeom prst="roundRect">
                          <a:avLst/>
                        </a:prstGeom>
                        <a:ln w="3175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9B1617" id="Rectangle: Rounded Corners 1" o:spid="_x0000_s1026" style="position:absolute;margin-left:52.35pt;margin-top:5.65pt;width:23.1pt;height:85.95pt;z-index:2516561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" fillcolor="white [3201]" strokecolor="#70ad47 [3209]" strokeweight=".25pt">
                <v:stroke joinstyle="miter"/>
              </v:roundrect>
            </w:pict>
          </mc:Fallback>
        </mc:AlternateContent>
      </w:r>
      <w:r w:rsidR="008233C5"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788E21" wp14:editId="65F12C40">
                <wp:simplePos x="0" y="0"/>
                <wp:positionH relativeFrom="column">
                  <wp:posOffset>576106</wp:posOffset>
                </wp:positionH>
                <wp:positionV relativeFrom="paragraph">
                  <wp:posOffset>30328</wp:posOffset>
                </wp:positionV>
                <wp:extent cx="2286000" cy="1514901"/>
                <wp:effectExtent l="0" t="0" r="0" b="0"/>
                <wp:wrapNone/>
                <wp:docPr id="9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86000" cy="15149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33C5" w:rsidRPr="007E5416" w:rsidRDefault="008233C5" w:rsidP="008233C5">
                            <w:pPr>
                              <w:jc w:val="both"/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>
                              <w:rPr>
                                <w:color w:val="8EAADB" w:themeColor="accent1" w:themeTint="99"/>
                                <w:sz w:val="44"/>
                                <w:szCs w:val="44"/>
                                <w:lang w:val="en-US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</w:p>
                          <w:p w:rsidR="008233C5" w:rsidRPr="007E5416" w:rsidRDefault="008233C5" w:rsidP="008233C5">
                            <w:pPr>
                              <w:jc w:val="both"/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</w:t>
                            </w:r>
                            <w:r>
                              <w:rPr>
                                <w:color w:val="8EAADB" w:themeColor="accent1" w:themeTint="99"/>
                                <w:sz w:val="44"/>
                                <w:szCs w:val="44"/>
                                <w:lang w:val="en-US"/>
                              </w:rPr>
                              <w:t xml:space="preserve">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</w:p>
                          <w:p w:rsidR="008233C5" w:rsidRPr="007E5416" w:rsidRDefault="008233C5" w:rsidP="008233C5">
                            <w:pPr>
                              <w:jc w:val="both"/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</w:t>
                            </w:r>
                            <w:r>
                              <w:rPr>
                                <w:color w:val="8EAADB" w:themeColor="accent1" w:themeTint="99"/>
                                <w:sz w:val="44"/>
                                <w:szCs w:val="44"/>
                                <w:lang w:val="en-US"/>
                              </w:rPr>
                              <w:t xml:space="preserve">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</w:p>
                          <w:p w:rsidR="008233C5" w:rsidRPr="00A67682" w:rsidRDefault="008233C5" w:rsidP="008233C5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88E21" id="_x0000_s1028" type="#_x0000_t202" style="position:absolute;left:0;text-align:left;margin-left:45.35pt;margin-top:2.4pt;width:180pt;height:119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" filled="f" stroked="f" strokeweight=".5pt">
                <v:textbox>
                  <w:txbxContent>
                    <w:p w:rsidR="008233C5" w:rsidRPr="007E5416" w:rsidRDefault="008233C5" w:rsidP="008233C5">
                      <w:pPr>
                        <w:jc w:val="both"/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>
                        <w:rPr>
                          <w:color w:val="8EAADB" w:themeColor="accent1" w:themeTint="99"/>
                          <w:sz w:val="44"/>
                          <w:szCs w:val="44"/>
                          <w:lang w:val="en-US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</w:p>
                    <w:p w:rsidR="008233C5" w:rsidRPr="007E5416" w:rsidRDefault="008233C5" w:rsidP="008233C5">
                      <w:pPr>
                        <w:jc w:val="both"/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</w:t>
                      </w:r>
                      <w:r>
                        <w:rPr>
                          <w:color w:val="8EAADB" w:themeColor="accent1" w:themeTint="99"/>
                          <w:sz w:val="44"/>
                          <w:szCs w:val="44"/>
                          <w:lang w:val="en-US"/>
                        </w:rPr>
                        <w:t xml:space="preserve">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</w:p>
                    <w:p w:rsidR="008233C5" w:rsidRPr="007E5416" w:rsidRDefault="008233C5" w:rsidP="008233C5">
                      <w:pPr>
                        <w:jc w:val="both"/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</w:t>
                      </w:r>
                      <w:r>
                        <w:rPr>
                          <w:color w:val="8EAADB" w:themeColor="accent1" w:themeTint="99"/>
                          <w:sz w:val="44"/>
                          <w:szCs w:val="44"/>
                          <w:lang w:val="en-US"/>
                        </w:rPr>
                        <w:t xml:space="preserve">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</w:p>
                    <w:p w:rsidR="008233C5" w:rsidRPr="00A67682" w:rsidRDefault="008233C5" w:rsidP="008233C5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233C5"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163782" wp14:editId="475C3C22">
                <wp:simplePos x="0" y="0"/>
                <wp:positionH relativeFrom="column">
                  <wp:posOffset>521809</wp:posOffset>
                </wp:positionH>
                <wp:positionV relativeFrom="paragraph">
                  <wp:posOffset>9696</wp:posOffset>
                </wp:positionV>
                <wp:extent cx="2429302" cy="1214650"/>
                <wp:effectExtent l="0" t="0" r="28575" b="24130"/>
                <wp:wrapNone/>
                <wp:docPr id="92" name="Rounded 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9302" cy="12146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175" cap="flat" cmpd="sng" algn="ctr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BAC8BFB" id="Rounded Rectangle 8" o:spid="_x0000_s1026" style="position:absolute;margin-left:41.1pt;margin-top:.75pt;width:191.3pt;height:95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" filled="f" strokecolor="#9cc2e5 [1944]" strokeweight=".25pt"/>
            </w:pict>
          </mc:Fallback>
        </mc:AlternateContent>
      </w:r>
    </w:p>
    <w:p w:rsidR="00630818" w:rsidRPr="00CC654A" w:rsidRDefault="00630818" w:rsidP="00987D24">
      <w:pPr>
        <w:rPr>
          <w:sz w:val="26"/>
          <w:szCs w:val="26"/>
          <w:lang w:val="en-US"/>
        </w:rPr>
      </w:pPr>
    </w:p>
    <w:p w:rsidR="00630818" w:rsidRPr="00CC654A" w:rsidRDefault="00630818" w:rsidP="00987D24">
      <w:pPr>
        <w:rPr>
          <w:sz w:val="26"/>
          <w:szCs w:val="26"/>
          <w:lang w:val="en-US"/>
        </w:rPr>
      </w:pPr>
    </w:p>
    <w:p w:rsidR="00630818" w:rsidRPr="00CC654A" w:rsidRDefault="00630818" w:rsidP="00987D24">
      <w:pPr>
        <w:rPr>
          <w:sz w:val="26"/>
          <w:szCs w:val="26"/>
          <w:lang w:val="en-US"/>
        </w:rPr>
      </w:pPr>
    </w:p>
    <w:p w:rsidR="00630818" w:rsidRPr="00CC654A" w:rsidRDefault="00630818" w:rsidP="00987D24">
      <w:pPr>
        <w:rPr>
          <w:sz w:val="26"/>
          <w:szCs w:val="26"/>
          <w:lang w:val="en-US"/>
        </w:rPr>
      </w:pPr>
    </w:p>
    <w:p w:rsidR="00630818" w:rsidRPr="00D96A3E" w:rsidRDefault="00630818" w:rsidP="00987D24">
      <w:pPr>
        <w:pStyle w:val="ListParagraph"/>
        <w:numPr>
          <w:ilvl w:val="0"/>
          <w:numId w:val="1"/>
        </w:numPr>
        <w:tabs>
          <w:tab w:val="left" w:pos="817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 xml:space="preserve">Tính </w:t>
      </w:r>
    </w:p>
    <w:p w:rsidR="00630818" w:rsidRPr="00CC654A" w:rsidRDefault="00630818" w:rsidP="00987D24">
      <w:pPr>
        <w:pStyle w:val="ListParagraph"/>
        <w:tabs>
          <w:tab w:val="left" w:pos="817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>5 x 1 = ….                   5 x 3 = ….              5 x 2 = ….              5 x 4 = ….</w:t>
      </w:r>
    </w:p>
    <w:p w:rsidR="00630818" w:rsidRPr="00CC654A" w:rsidRDefault="00630818" w:rsidP="00987D24">
      <w:pPr>
        <w:pStyle w:val="ListParagraph"/>
        <w:tabs>
          <w:tab w:val="left" w:pos="817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>5 : 5 = …..                  15 : 5 = ….             10 : 5 = …..            20 : 5 = ….</w:t>
      </w:r>
    </w:p>
    <w:p w:rsidR="00630818" w:rsidRPr="00CC654A" w:rsidRDefault="00630818" w:rsidP="00987D24">
      <w:pPr>
        <w:pStyle w:val="ListParagraph"/>
        <w:tabs>
          <w:tab w:val="left" w:pos="817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>5 : 1 = ….                   15 : 3 = ….             10 : 2 = ….             20 : 4 = …..</w:t>
      </w:r>
      <w:r w:rsidRPr="00CC654A">
        <w:rPr>
          <w:sz w:val="26"/>
          <w:szCs w:val="26"/>
          <w:lang w:val="en-US"/>
        </w:rPr>
        <w:tab/>
      </w:r>
      <w:r w:rsidRPr="00CC654A">
        <w:rPr>
          <w:sz w:val="26"/>
          <w:szCs w:val="26"/>
          <w:lang w:val="en-US"/>
        </w:rPr>
        <w:tab/>
      </w:r>
    </w:p>
    <w:p w:rsidR="008233C5" w:rsidRPr="00D96A3E" w:rsidRDefault="00414B80" w:rsidP="00987D24">
      <w:pPr>
        <w:pStyle w:val="ListParagraph"/>
        <w:numPr>
          <w:ilvl w:val="0"/>
          <w:numId w:val="1"/>
        </w:numPr>
        <w:tabs>
          <w:tab w:val="left" w:pos="817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>Viết số thích hợp vào ô trống:</w:t>
      </w:r>
    </w:p>
    <w:tbl>
      <w:tblPr>
        <w:tblStyle w:val="TableGrid"/>
        <w:tblW w:w="0" w:type="auto"/>
        <w:tblInd w:w="935" w:type="dxa"/>
        <w:tblLook w:val="04A0" w:firstRow="1" w:lastRow="0" w:firstColumn="1" w:lastColumn="0" w:noHBand="0" w:noVBand="1"/>
      </w:tblPr>
      <w:tblGrid>
        <w:gridCol w:w="1844"/>
        <w:gridCol w:w="715"/>
        <w:gridCol w:w="858"/>
        <w:gridCol w:w="859"/>
        <w:gridCol w:w="858"/>
        <w:gridCol w:w="715"/>
        <w:gridCol w:w="715"/>
        <w:gridCol w:w="858"/>
        <w:gridCol w:w="758"/>
      </w:tblGrid>
      <w:tr w:rsidR="00414B80" w:rsidRPr="00CC654A" w:rsidTr="00414B80">
        <w:trPr>
          <w:trHeight w:val="414"/>
        </w:trPr>
        <w:tc>
          <w:tcPr>
            <w:tcW w:w="1844" w:type="dxa"/>
            <w:shd w:val="clear" w:color="auto" w:fill="B4C6E7" w:themeFill="accent1" w:themeFillTint="66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b/>
                <w:sz w:val="26"/>
                <w:szCs w:val="26"/>
                <w:lang w:val="en-US"/>
              </w:rPr>
            </w:pPr>
            <w:r w:rsidRPr="00CC654A">
              <w:rPr>
                <w:b/>
                <w:sz w:val="26"/>
                <w:szCs w:val="26"/>
                <w:lang w:val="en-US"/>
              </w:rPr>
              <w:t>Thừa số</w:t>
            </w: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859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7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</w:p>
        </w:tc>
      </w:tr>
      <w:tr w:rsidR="00414B80" w:rsidRPr="00CC654A" w:rsidTr="00414B80">
        <w:trPr>
          <w:trHeight w:val="414"/>
        </w:trPr>
        <w:tc>
          <w:tcPr>
            <w:tcW w:w="1844" w:type="dxa"/>
            <w:shd w:val="clear" w:color="auto" w:fill="B4C6E7" w:themeFill="accent1" w:themeFillTint="66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b/>
                <w:sz w:val="26"/>
                <w:szCs w:val="26"/>
                <w:lang w:val="en-US"/>
              </w:rPr>
            </w:pPr>
            <w:r w:rsidRPr="00CC654A">
              <w:rPr>
                <w:b/>
                <w:sz w:val="26"/>
                <w:szCs w:val="26"/>
                <w:lang w:val="en-US"/>
              </w:rPr>
              <w:t>Thừa số</w:t>
            </w: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859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7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2</w:t>
            </w:r>
          </w:p>
        </w:tc>
      </w:tr>
      <w:tr w:rsidR="00414B80" w:rsidRPr="00CC654A" w:rsidTr="00414B80">
        <w:trPr>
          <w:trHeight w:val="399"/>
        </w:trPr>
        <w:tc>
          <w:tcPr>
            <w:tcW w:w="1844" w:type="dxa"/>
            <w:shd w:val="clear" w:color="auto" w:fill="B4C6E7" w:themeFill="accent1" w:themeFillTint="66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b/>
                <w:sz w:val="26"/>
                <w:szCs w:val="26"/>
                <w:lang w:val="en-US"/>
              </w:rPr>
            </w:pPr>
            <w:r w:rsidRPr="00CC654A">
              <w:rPr>
                <w:b/>
                <w:sz w:val="26"/>
                <w:szCs w:val="26"/>
                <w:lang w:val="en-US"/>
              </w:rPr>
              <w:t>Tích</w:t>
            </w: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40</w:t>
            </w:r>
          </w:p>
        </w:tc>
        <w:tc>
          <w:tcPr>
            <w:tcW w:w="859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20</w:t>
            </w: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45</w:t>
            </w: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35</w:t>
            </w:r>
          </w:p>
        </w:tc>
        <w:tc>
          <w:tcPr>
            <w:tcW w:w="715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25</w:t>
            </w:r>
          </w:p>
        </w:tc>
        <w:tc>
          <w:tcPr>
            <w:tcW w:w="8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20</w:t>
            </w:r>
          </w:p>
        </w:tc>
        <w:tc>
          <w:tcPr>
            <w:tcW w:w="758" w:type="dxa"/>
            <w:vAlign w:val="center"/>
          </w:tcPr>
          <w:p w:rsidR="00414B80" w:rsidRPr="00CC654A" w:rsidRDefault="00414B80" w:rsidP="00987D24">
            <w:pPr>
              <w:pStyle w:val="ListParagraph"/>
              <w:tabs>
                <w:tab w:val="left" w:pos="817"/>
                <w:tab w:val="center" w:pos="4986"/>
              </w:tabs>
              <w:spacing w:line="276" w:lineRule="auto"/>
              <w:ind w:left="0"/>
              <w:rPr>
                <w:sz w:val="26"/>
                <w:szCs w:val="26"/>
                <w:lang w:val="en-US"/>
              </w:rPr>
            </w:pPr>
            <w:r w:rsidRPr="00CC654A">
              <w:rPr>
                <w:sz w:val="26"/>
                <w:szCs w:val="26"/>
                <w:lang w:val="en-US"/>
              </w:rPr>
              <w:t>10</w:t>
            </w:r>
          </w:p>
        </w:tc>
      </w:tr>
    </w:tbl>
    <w:p w:rsidR="00414B80" w:rsidRPr="00CC654A" w:rsidRDefault="00414B80" w:rsidP="00987D24">
      <w:pPr>
        <w:pStyle w:val="ListParagraph"/>
        <w:tabs>
          <w:tab w:val="left" w:pos="817"/>
          <w:tab w:val="center" w:pos="4986"/>
        </w:tabs>
        <w:jc w:val="left"/>
        <w:rPr>
          <w:sz w:val="26"/>
          <w:szCs w:val="26"/>
          <w:lang w:val="en-US"/>
        </w:rPr>
      </w:pPr>
    </w:p>
    <w:p w:rsidR="00414B80" w:rsidRPr="00D96A3E" w:rsidRDefault="00414B80" w:rsidP="00987D24">
      <w:pPr>
        <w:pStyle w:val="ListParagraph"/>
        <w:numPr>
          <w:ilvl w:val="0"/>
          <w:numId w:val="1"/>
        </w:numPr>
        <w:tabs>
          <w:tab w:val="left" w:pos="817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>Tính:</w:t>
      </w:r>
    </w:p>
    <w:p w:rsidR="00414B80" w:rsidRPr="00CC654A" w:rsidRDefault="00414B80" w:rsidP="00987D24">
      <w:pPr>
        <w:pStyle w:val="ListParagraph"/>
        <w:numPr>
          <w:ilvl w:val="0"/>
          <w:numId w:val="2"/>
        </w:numPr>
        <w:tabs>
          <w:tab w:val="left" w:pos="817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>2 x 8 : 4 = …………..                                  c) 20 : 5 x 7 = …………….</w:t>
      </w:r>
    </w:p>
    <w:p w:rsidR="00414B80" w:rsidRPr="00CC654A" w:rsidRDefault="00414B80" w:rsidP="00987D24">
      <w:pPr>
        <w:pStyle w:val="ListParagraph"/>
        <w:tabs>
          <w:tab w:val="left" w:pos="817"/>
          <w:tab w:val="center" w:pos="4986"/>
        </w:tabs>
        <w:ind w:left="1080"/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 xml:space="preserve">              = …………..                                                      = …………….</w:t>
      </w:r>
    </w:p>
    <w:p w:rsidR="00414B80" w:rsidRPr="00CC654A" w:rsidRDefault="00414B80" w:rsidP="00987D24">
      <w:pPr>
        <w:pStyle w:val="ListParagraph"/>
        <w:numPr>
          <w:ilvl w:val="0"/>
          <w:numId w:val="2"/>
        </w:numPr>
        <w:tabs>
          <w:tab w:val="left" w:pos="817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>40 : 5 : 2 = ………….</w:t>
      </w:r>
    </w:p>
    <w:p w:rsidR="00414B80" w:rsidRPr="00CC654A" w:rsidRDefault="00414B80" w:rsidP="00987D24">
      <w:pPr>
        <w:pStyle w:val="ListParagraph"/>
        <w:tabs>
          <w:tab w:val="left" w:pos="817"/>
          <w:tab w:val="center" w:pos="4986"/>
        </w:tabs>
        <w:ind w:left="1080"/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 xml:space="preserve">               = …………….                               </w:t>
      </w:r>
    </w:p>
    <w:p w:rsidR="00414B80" w:rsidRPr="00D96A3E" w:rsidRDefault="00D75779" w:rsidP="00987D24">
      <w:pPr>
        <w:pStyle w:val="ListParagraph"/>
        <w:numPr>
          <w:ilvl w:val="0"/>
          <w:numId w:val="1"/>
        </w:numPr>
        <w:tabs>
          <w:tab w:val="left" w:pos="817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>Đồng hồ chỉ mấy giờ?</w:t>
      </w:r>
    </w:p>
    <w:p w:rsidR="00987D24" w:rsidRPr="00CC654A" w:rsidRDefault="00987D24" w:rsidP="00987D24">
      <w:pPr>
        <w:pStyle w:val="ListParagraph"/>
        <w:tabs>
          <w:tab w:val="left" w:pos="817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53B2E25" wp14:editId="3A660075">
                <wp:simplePos x="0" y="0"/>
                <wp:positionH relativeFrom="margin">
                  <wp:align>left</wp:align>
                </wp:positionH>
                <wp:positionV relativeFrom="paragraph">
                  <wp:posOffset>8729</wp:posOffset>
                </wp:positionV>
                <wp:extent cx="1625600" cy="1332865"/>
                <wp:effectExtent l="0" t="0" r="0" b="635"/>
                <wp:wrapNone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5600" cy="1332865"/>
                          <a:chOff x="-35667" y="-21560"/>
                          <a:chExt cx="1625910" cy="1333651"/>
                        </a:xfrm>
                      </wpg:grpSpPr>
                      <wpg:grpSp>
                        <wpg:cNvPr id="81" name="Group 81"/>
                        <wpg:cNvGrpSpPr/>
                        <wpg:grpSpPr>
                          <a:xfrm>
                            <a:off x="-35667" y="-21560"/>
                            <a:ext cx="1625910" cy="1333651"/>
                            <a:chOff x="-38614" y="-24058"/>
                            <a:chExt cx="1760237" cy="1488165"/>
                          </a:xfrm>
                        </wpg:grpSpPr>
                        <wps:wsp>
                          <wps:cNvPr id="82" name="Oval 82"/>
                          <wps:cNvSpPr/>
                          <wps:spPr>
                            <a:xfrm>
                              <a:off x="76200" y="19050"/>
                              <a:ext cx="1488332" cy="1381328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Text Box 83"/>
                          <wps:cNvSpPr txBox="1"/>
                          <wps:spPr>
                            <a:xfrm>
                              <a:off x="619125" y="-24058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" name="Text Box 84"/>
                          <wps:cNvSpPr txBox="1"/>
                          <wps:spPr>
                            <a:xfrm>
                              <a:off x="541153" y="1104184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Text Box 85"/>
                          <wps:cNvSpPr txBox="1"/>
                          <wps:spPr>
                            <a:xfrm>
                              <a:off x="1206058" y="582925"/>
                              <a:ext cx="515565" cy="7587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Text Box 86"/>
                          <wps:cNvSpPr txBox="1"/>
                          <wps:spPr>
                            <a:xfrm>
                              <a:off x="0" y="552450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9</w:t>
                                </w:r>
                                <w:r w:rsidRPr="009549CE"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462E8CE3" wp14:editId="02DFC1A7">
                                      <wp:extent cx="238760" cy="200856"/>
                                      <wp:effectExtent l="0" t="0" r="0" b="0"/>
                                      <wp:docPr id="14" name="Picture 1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38760" cy="20085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962025" y="66675"/>
                              <a:ext cx="379378" cy="2913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Text Box 89"/>
                          <wps:cNvSpPr txBox="1"/>
                          <wps:spPr>
                            <a:xfrm>
                              <a:off x="1161973" y="285749"/>
                              <a:ext cx="515539" cy="3530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Text Box 90"/>
                          <wps:cNvSpPr txBox="1"/>
                          <wps:spPr>
                            <a:xfrm>
                              <a:off x="1149412" y="862968"/>
                              <a:ext cx="388580" cy="3496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2" name="Text Box 352"/>
                          <wps:cNvSpPr txBox="1"/>
                          <wps:spPr>
                            <a:xfrm>
                              <a:off x="895536" y="1040455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3" name="Text Box 353"/>
                          <wps:cNvSpPr txBox="1"/>
                          <wps:spPr>
                            <a:xfrm>
                              <a:off x="287133" y="1079639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4" name="Text Box 354"/>
                          <wps:cNvSpPr txBox="1"/>
                          <wps:spPr>
                            <a:xfrm>
                              <a:off x="104775" y="876300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5" name="Text Box 355"/>
                          <wps:cNvSpPr txBox="1"/>
                          <wps:spPr>
                            <a:xfrm>
                              <a:off x="-38614" y="249564"/>
                              <a:ext cx="600075" cy="5810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t xml:space="preserve"> </w:t>
                                </w:r>
                                <w:r>
                                  <w:rPr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6" name="Text Box 356"/>
                          <wps:cNvSpPr txBox="1"/>
                          <wps:spPr>
                            <a:xfrm>
                              <a:off x="267676" y="50748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75779" w:rsidRDefault="00D75779" w:rsidP="00D75779">
                                <w:r>
                                  <w:rPr>
                                    <w:lang w:val="en-US"/>
                                  </w:rPr>
                                  <w:t>11</w:t>
                                </w:r>
                                <w:r>
                                  <w:t xml:space="preserve"> 1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7" name="Straight Arrow Connector 357"/>
                          <wps:cNvCnPr/>
                          <wps:spPr>
                            <a:xfrm flipH="1">
                              <a:off x="463746" y="732684"/>
                              <a:ext cx="326065" cy="73679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8" name="Straight Arrow Connector 358"/>
                        <wps:cNvCnPr/>
                        <wps:spPr>
                          <a:xfrm flipH="1">
                            <a:off x="718011" y="649821"/>
                            <a:ext cx="5223" cy="33288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3B2E25" id="Group 80" o:spid="_x0000_s1029" style="position:absolute;left:0;text-align:left;margin-left:0;margin-top:.7pt;width:128pt;height:104.95pt;z-index:251670528;mso-position-horizontal:left;mso-position-horizontal-relative:margin;mso-width-relative:margin;mso-height-relative:margin" coordorigin="-356,-215" coordsize="16259,1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">
                <v:group id="Group 81" o:spid="_x0000_s1030" style="position:absolute;left:-356;top:-215;width:16258;height:13335" coordorigin="-386,-240" coordsize="17602,14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oval id="Oval 82" o:spid="_x0000_s1031" style="position:absolute;left:762;top:190;width:14883;height:13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" fillcolor="white [3212]" strokecolor="#1f3763 [1604]" strokeweight="1pt">
                    <v:stroke joinstyle="miter"/>
                  </v:oval>
                  <v:shape id="Text Box 83" o:spid="_x0000_s1032" type="#_x0000_t202" style="position:absolute;left:6191;top:-240;width:4280;height:3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:rsidR="00D75779" w:rsidRDefault="00D75779" w:rsidP="00D75779"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84" o:spid="_x0000_s1033" type="#_x0000_t202" style="position:absolute;left:5411;top:11041;width:428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6</w:t>
                          </w:r>
                        </w:p>
                      </w:txbxContent>
                    </v:textbox>
                  </v:shape>
                  <v:shape id="Text Box 85" o:spid="_x0000_s1034" type="#_x0000_t202" style="position:absolute;left:12060;top:5829;width:5156;height:7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3</w:t>
                          </w:r>
                        </w:p>
                      </w:txbxContent>
                    </v:textbox>
                  </v:shape>
                  <v:shape id="Text Box 86" o:spid="_x0000_s1035" type="#_x0000_t202" style="position:absolute;top:552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9</w:t>
                          </w:r>
                          <w:r w:rsidRPr="009549CE">
                            <w:rPr>
                              <w:noProof/>
                            </w:rPr>
                            <w:drawing>
                              <wp:inline distT="0" distB="0" distL="0" distR="0" wp14:anchorId="462E8CE3" wp14:editId="02DFC1A7">
                                <wp:extent cx="238760" cy="200856"/>
                                <wp:effectExtent l="0" t="0" r="0" b="0"/>
                                <wp:docPr id="14" name="Picture 1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38760" cy="2008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87" o:spid="_x0000_s1036" type="#_x0000_t202" style="position:absolute;left:9620;top:666;width:3794;height:2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1</w:t>
                          </w:r>
                        </w:p>
                      </w:txbxContent>
                    </v:textbox>
                  </v:shape>
                  <v:shape id="Text Box 89" o:spid="_x0000_s1037" type="#_x0000_t202" style="position:absolute;left:11619;top:2857;width:5156;height:3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2</w:t>
                          </w:r>
                        </w:p>
                      </w:txbxContent>
                    </v:textbox>
                  </v:shape>
                  <v:shape id="Text Box 90" o:spid="_x0000_s1038" type="#_x0000_t202" style="position:absolute;left:11494;top:8629;width:3885;height:3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4</w:t>
                          </w:r>
                        </w:p>
                      </w:txbxContent>
                    </v:textbox>
                  </v:shape>
                  <v:shape id="Text Box 352" o:spid="_x0000_s1039" type="#_x0000_t202" style="position:absolute;left:8955;top:1040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XAT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L5IobfM+EIyPUPAAAA//8DAFBLAQItABQABgAIAAAAIQDb4fbL7gAAAIUBAAATAAAAAAAA&#10;AAAAAAAAAAAAAABbQ29udGVudF9UeXBlc10ueG1sUEsBAi0AFAAGAAgAAAAhAFr0LFu/AAAAFQEA&#10;AAsAAAAAAAAAAAAAAAAAHwEAAF9yZWxzLy5yZWxzUEsBAi0AFAAGAAgAAAAhAEh9cBPHAAAA3AAA&#10;AA8AAAAAAAAAAAAAAAAABwIAAGRycy9kb3ducmV2LnhtbFBLBQYAAAAAAwADALcAAAD7AgAAAAA=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5</w:t>
                          </w:r>
                        </w:p>
                      </w:txbxContent>
                    </v:textbox>
                  </v:shape>
                  <v:shape id="Text Box 353" o:spid="_x0000_s1040" type="#_x0000_t202" style="position:absolute;left:2871;top:10796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dWI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AnMdWIxQAAANwAAAAP&#10;AAAAAAAAAAAAAAAAAAcCAABkcnMvZG93bnJldi54bWxQSwUGAAAAAAMAAwC3AAAA+QIAAAAA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7</w:t>
                          </w:r>
                        </w:p>
                      </w:txbxContent>
                    </v:textbox>
                  </v:shape>
                  <v:shape id="Text Box 354" o:spid="_x0000_s1041" type="#_x0000_t202" style="position:absolute;left:1047;top:8763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E38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z/AX+z4QjINd/AAAA//8DAFBLAQItABQABgAIAAAAIQDb4fbL7gAAAIUBAAATAAAAAAAA&#10;AAAAAAAAAAAAAABbQ29udGVudF9UeXBlc10ueG1sUEsBAi0AFAAGAAgAAAAhAFr0LFu/AAAAFQEA&#10;AAsAAAAAAAAAAAAAAAAAHwEAAF9yZWxzLy5yZWxzUEsBAi0AFAAGAAgAAAAhAKjYTfzHAAAA3AAA&#10;AA8AAAAAAAAAAAAAAAAABwIAAGRycy9kb3ducmV2LnhtbFBLBQYAAAAAAwADALcAAAD7AgAAAAA=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8</w:t>
                          </w:r>
                        </w:p>
                      </w:txbxContent>
                    </v:textbox>
                  </v:shape>
                  <v:shape id="Text Box 355" o:spid="_x0000_s1042" type="#_x0000_t202" style="position:absolute;left:-386;top:2495;width:6000;height:5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Ohn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" filled="f" stroked="f" strokeweight=".5pt">
                    <v:textbox>
                      <w:txbxContent>
                        <w:p w:rsidR="00D75779" w:rsidRDefault="00D75779" w:rsidP="00D75779">
                          <w:r>
                            <w:t xml:space="preserve"> </w:t>
                          </w:r>
                          <w:r>
                            <w:rPr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356" o:spid="_x0000_s1043" type="#_x0000_t202" style="position:absolute;left:2676;top:507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nYQxwAAANwAAAAPAAAAZHJzL2Rvd25yZXYueG1sRI9Ba8JA&#10;FITvQv/D8gq96UZL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DdGdhDHAAAA3AAA&#10;AA8AAAAAAAAAAAAAAAAABwIAAGRycy9kb3ducmV2LnhtbFBLBQYAAAAAAwADALcAAAD7AgAAAAA=&#10;" filled="f" stroked="f" strokeweight=".5pt">
                    <v:textbox>
                      <w:txbxContent>
                        <w:p w:rsidR="00D75779" w:rsidRDefault="00D75779" w:rsidP="00D75779">
                          <w:r>
                            <w:rPr>
                              <w:lang w:val="en-US"/>
                            </w:rPr>
                            <w:t>11</w:t>
                          </w:r>
                          <w:r>
                            <w:t xml:space="preserve"> 11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57" o:spid="_x0000_s1044" type="#_x0000_t32" style="position:absolute;left:4637;top:7326;width:3261;height:73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" strokecolor="#4472c4 [3204]" strokeweight=".5pt">
                    <v:stroke endarrow="block" joinstyle="miter"/>
                  </v:shape>
                </v:group>
                <v:shape id="Straight Arrow Connector 358" o:spid="_x0000_s1045" type="#_x0000_t32" style="position:absolute;left:7180;top:6498;width:52;height:332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" strokecolor="#4472c4 [3204]" strokeweight=".5pt">
                  <v:stroke endarrow="block" joinstyle="miter"/>
                </v:shape>
                <w10:wrap anchorx="margin"/>
              </v:group>
            </w:pict>
          </mc:Fallback>
        </mc:AlternateContent>
      </w:r>
      <w:r w:rsidRPr="00CC654A"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8282E93" wp14:editId="488F9B4A">
                <wp:simplePos x="0" y="0"/>
                <wp:positionH relativeFrom="column">
                  <wp:posOffset>1954463</wp:posOffset>
                </wp:positionH>
                <wp:positionV relativeFrom="paragraph">
                  <wp:posOffset>8890</wp:posOffset>
                </wp:positionV>
                <wp:extent cx="1625910" cy="1332940"/>
                <wp:effectExtent l="0" t="0" r="0" b="635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5910" cy="1332940"/>
                          <a:chOff x="-35667" y="-21560"/>
                          <a:chExt cx="1625910" cy="1333651"/>
                        </a:xfrm>
                      </wpg:grpSpPr>
                      <wpg:grpSp>
                        <wpg:cNvPr id="70" name="Group 70"/>
                        <wpg:cNvGrpSpPr/>
                        <wpg:grpSpPr>
                          <a:xfrm>
                            <a:off x="-35667" y="-21560"/>
                            <a:ext cx="1625910" cy="1333651"/>
                            <a:chOff x="-38614" y="-24058"/>
                            <a:chExt cx="1760237" cy="1488165"/>
                          </a:xfrm>
                        </wpg:grpSpPr>
                        <wps:wsp>
                          <wps:cNvPr id="71" name="Oval 71"/>
                          <wps:cNvSpPr/>
                          <wps:spPr>
                            <a:xfrm>
                              <a:off x="76200" y="19050"/>
                              <a:ext cx="1488332" cy="1381328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Text Box 72"/>
                          <wps:cNvSpPr txBox="1"/>
                          <wps:spPr>
                            <a:xfrm>
                              <a:off x="619125" y="-24058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Text Box 73"/>
                          <wps:cNvSpPr txBox="1"/>
                          <wps:spPr>
                            <a:xfrm>
                              <a:off x="578099" y="1104184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Text Box 74"/>
                          <wps:cNvSpPr txBox="1"/>
                          <wps:spPr>
                            <a:xfrm>
                              <a:off x="1206058" y="582925"/>
                              <a:ext cx="515565" cy="7587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Text Box 75"/>
                          <wps:cNvSpPr txBox="1"/>
                          <wps:spPr>
                            <a:xfrm>
                              <a:off x="0" y="552450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9</w:t>
                                </w:r>
                                <w:r w:rsidRPr="009549CE"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55269F76" wp14:editId="45C0585E">
                                      <wp:extent cx="238760" cy="200856"/>
                                      <wp:effectExtent l="0" t="0" r="0" b="0"/>
                                      <wp:docPr id="98" name="Picture 9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38760" cy="20085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Text Box 76"/>
                          <wps:cNvSpPr txBox="1"/>
                          <wps:spPr>
                            <a:xfrm>
                              <a:off x="962025" y="66675"/>
                              <a:ext cx="379378" cy="2913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1161973" y="285749"/>
                              <a:ext cx="515539" cy="3530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1149412" y="862968"/>
                              <a:ext cx="388580" cy="3496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" name="Text Box 79"/>
                          <wps:cNvSpPr txBox="1"/>
                          <wps:spPr>
                            <a:xfrm>
                              <a:off x="895536" y="1040455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Text Box 88"/>
                          <wps:cNvSpPr txBox="1"/>
                          <wps:spPr>
                            <a:xfrm>
                              <a:off x="287133" y="1079639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Text Box 93"/>
                          <wps:cNvSpPr txBox="1"/>
                          <wps:spPr>
                            <a:xfrm>
                              <a:off x="104775" y="876300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Text Box 94"/>
                          <wps:cNvSpPr txBox="1"/>
                          <wps:spPr>
                            <a:xfrm>
                              <a:off x="-38614" y="249564"/>
                              <a:ext cx="600075" cy="5810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</w:t>
                                </w:r>
                                <w:r>
                                  <w:rPr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Text Box 95"/>
                          <wps:cNvSpPr txBox="1"/>
                          <wps:spPr>
                            <a:xfrm>
                              <a:off x="267676" y="50748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rPr>
                                    <w:lang w:val="en-US"/>
                                  </w:rPr>
                                  <w:t>11</w:t>
                                </w:r>
                                <w:r>
                                  <w:t xml:space="preserve"> 1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Straight Arrow Connector 96"/>
                          <wps:cNvCnPr/>
                          <wps:spPr>
                            <a:xfrm>
                              <a:off x="789653" y="732642"/>
                              <a:ext cx="316818" cy="142289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7" name="Straight Arrow Connector 97"/>
                        <wps:cNvCnPr/>
                        <wps:spPr>
                          <a:xfrm flipV="1">
                            <a:off x="736884" y="201685"/>
                            <a:ext cx="11916" cy="45496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282E93" id="Group 69" o:spid="_x0000_s1046" style="position:absolute;left:0;text-align:left;margin-left:153.9pt;margin-top:.7pt;width:128pt;height:104.95pt;z-index:251672576;mso-width-relative:margin;mso-height-relative:margin" coordorigin="-356,-215" coordsize="16259,1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">
                <v:group id="Group 70" o:spid="_x0000_s1047" style="position:absolute;left:-356;top:-215;width:16258;height:13335" coordorigin="-386,-240" coordsize="17602,14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oval id="Oval 71" o:spid="_x0000_s1048" style="position:absolute;left:762;top:190;width:14883;height:13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" fillcolor="white [3212]" strokecolor="#1f3763 [1604]" strokeweight="1pt">
                    <v:stroke joinstyle="miter"/>
                  </v:oval>
                  <v:shape id="Text Box 72" o:spid="_x0000_s1049" type="#_x0000_t202" style="position:absolute;left:6191;top:-240;width:4280;height:3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  <v:textbox>
                      <w:txbxContent>
                        <w:p w:rsidR="00987D24" w:rsidRDefault="00987D24" w:rsidP="00987D24"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73" o:spid="_x0000_s1050" type="#_x0000_t202" style="position:absolute;left:5780;top:11041;width:4281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6</w:t>
                          </w:r>
                        </w:p>
                      </w:txbxContent>
                    </v:textbox>
                  </v:shape>
                  <v:shape id="Text Box 74" o:spid="_x0000_s1051" type="#_x0000_t202" style="position:absolute;left:12060;top:5829;width:5156;height:7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3</w:t>
                          </w:r>
                        </w:p>
                      </w:txbxContent>
                    </v:textbox>
                  </v:shape>
                  <v:shape id="Text Box 75" o:spid="_x0000_s1052" type="#_x0000_t202" style="position:absolute;top:552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9</w:t>
                          </w:r>
                          <w:r w:rsidRPr="009549CE">
                            <w:rPr>
                              <w:noProof/>
                            </w:rPr>
                            <w:drawing>
                              <wp:inline distT="0" distB="0" distL="0" distR="0" wp14:anchorId="55269F76" wp14:editId="45C0585E">
                                <wp:extent cx="238760" cy="200856"/>
                                <wp:effectExtent l="0" t="0" r="0" b="0"/>
                                <wp:docPr id="98" name="Picture 9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38760" cy="2008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76" o:spid="_x0000_s1053" type="#_x0000_t202" style="position:absolute;left:9620;top:666;width:3794;height:2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1</w:t>
                          </w:r>
                        </w:p>
                      </w:txbxContent>
                    </v:textbox>
                  </v:shape>
                  <v:shape id="Text Box 77" o:spid="_x0000_s1054" type="#_x0000_t202" style="position:absolute;left:11619;top:2857;width:5156;height:3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2</w:t>
                          </w:r>
                        </w:p>
                      </w:txbxContent>
                    </v:textbox>
                  </v:shape>
                  <v:shape id="Text Box 78" o:spid="_x0000_s1055" type="#_x0000_t202" style="position:absolute;left:11494;top:8629;width:3885;height:3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4</w:t>
                          </w:r>
                        </w:p>
                      </w:txbxContent>
                    </v:textbox>
                  </v:shape>
                  <v:shape id="Text Box 79" o:spid="_x0000_s1056" type="#_x0000_t202" style="position:absolute;left:8955;top:1040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5</w:t>
                          </w:r>
                        </w:p>
                      </w:txbxContent>
                    </v:textbox>
                  </v:shape>
                  <v:shape id="Text Box 88" o:spid="_x0000_s1057" type="#_x0000_t202" style="position:absolute;left:2871;top:10796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7</w:t>
                          </w:r>
                        </w:p>
                      </w:txbxContent>
                    </v:textbox>
                  </v:shape>
                  <v:shape id="Text Box 93" o:spid="_x0000_s1058" type="#_x0000_t202" style="position:absolute;left:1047;top:8763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8</w:t>
                          </w:r>
                        </w:p>
                      </w:txbxContent>
                    </v:textbox>
                  </v:shape>
                  <v:shape id="Text Box 94" o:spid="_x0000_s1059" type="#_x0000_t202" style="position:absolute;left:-386;top:2495;width:6000;height:5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</w:t>
                          </w:r>
                          <w:r>
                            <w:rPr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95" o:spid="_x0000_s1060" type="#_x0000_t202" style="position:absolute;left:2676;top:507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rPr>
                              <w:lang w:val="en-US"/>
                            </w:rPr>
                            <w:t>11</w:t>
                          </w:r>
                          <w:r>
                            <w:t xml:space="preserve"> 11</w:t>
                          </w:r>
                        </w:p>
                      </w:txbxContent>
                    </v:textbox>
                  </v:shape>
                  <v:shape id="Straight Arrow Connector 96" o:spid="_x0000_s1061" type="#_x0000_t32" style="position:absolute;left:7896;top:7326;width:3168;height:14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" strokecolor="#4472c4 [3204]" strokeweight=".5pt">
                    <v:stroke endarrow="block" joinstyle="miter"/>
                  </v:shape>
                </v:group>
                <v:shape id="Straight Arrow Connector 97" o:spid="_x0000_s1062" type="#_x0000_t32" style="position:absolute;left:7368;top:2016;width:120;height:45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" strokecolor="#4472c4 [3204]" strokeweight=".5pt">
                  <v:stroke endarrow="block" joinstyle="miter"/>
                </v:shape>
              </v:group>
            </w:pict>
          </mc:Fallback>
        </mc:AlternateContent>
      </w:r>
      <w:r w:rsidRPr="00CC654A"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B590F96" wp14:editId="32B7D68B">
                <wp:simplePos x="0" y="0"/>
                <wp:positionH relativeFrom="column">
                  <wp:posOffset>4111066</wp:posOffset>
                </wp:positionH>
                <wp:positionV relativeFrom="paragraph">
                  <wp:posOffset>9193</wp:posOffset>
                </wp:positionV>
                <wp:extent cx="1625600" cy="1332865"/>
                <wp:effectExtent l="0" t="0" r="0" b="635"/>
                <wp:wrapNone/>
                <wp:docPr id="99" name="Group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5600" cy="1332865"/>
                          <a:chOff x="-35667" y="-21560"/>
                          <a:chExt cx="1625910" cy="1333651"/>
                        </a:xfrm>
                      </wpg:grpSpPr>
                      <wpg:grpSp>
                        <wpg:cNvPr id="100" name="Group 100"/>
                        <wpg:cNvGrpSpPr/>
                        <wpg:grpSpPr>
                          <a:xfrm>
                            <a:off x="-35667" y="-21560"/>
                            <a:ext cx="1625910" cy="1333651"/>
                            <a:chOff x="-38614" y="-24058"/>
                            <a:chExt cx="1760237" cy="1488165"/>
                          </a:xfrm>
                        </wpg:grpSpPr>
                        <wps:wsp>
                          <wps:cNvPr id="101" name="Oval 101"/>
                          <wps:cNvSpPr/>
                          <wps:spPr>
                            <a:xfrm>
                              <a:off x="76200" y="19050"/>
                              <a:ext cx="1488332" cy="1381328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Text Box 102"/>
                          <wps:cNvSpPr txBox="1"/>
                          <wps:spPr>
                            <a:xfrm>
                              <a:off x="619125" y="-24058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Text Box 103"/>
                          <wps:cNvSpPr txBox="1"/>
                          <wps:spPr>
                            <a:xfrm>
                              <a:off x="578099" y="1104184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Text Box 104"/>
                          <wps:cNvSpPr txBox="1"/>
                          <wps:spPr>
                            <a:xfrm>
                              <a:off x="1206058" y="582925"/>
                              <a:ext cx="515565" cy="7587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Text Box 105"/>
                          <wps:cNvSpPr txBox="1"/>
                          <wps:spPr>
                            <a:xfrm>
                              <a:off x="0" y="552450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9</w:t>
                                </w:r>
                                <w:r w:rsidRPr="009549CE"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61BAD2D4" wp14:editId="5736ED33">
                                      <wp:extent cx="238760" cy="200856"/>
                                      <wp:effectExtent l="0" t="0" r="0" b="0"/>
                                      <wp:docPr id="116" name="Picture 11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38760" cy="20085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Text Box 106"/>
                          <wps:cNvSpPr txBox="1"/>
                          <wps:spPr>
                            <a:xfrm>
                              <a:off x="962025" y="66675"/>
                              <a:ext cx="379378" cy="2913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" name="Text Box 107"/>
                          <wps:cNvSpPr txBox="1"/>
                          <wps:spPr>
                            <a:xfrm>
                              <a:off x="1161973" y="285749"/>
                              <a:ext cx="515539" cy="3530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" name="Text Box 108"/>
                          <wps:cNvSpPr txBox="1"/>
                          <wps:spPr>
                            <a:xfrm>
                              <a:off x="1149412" y="862968"/>
                              <a:ext cx="388580" cy="3496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Text Box 109"/>
                          <wps:cNvSpPr txBox="1"/>
                          <wps:spPr>
                            <a:xfrm>
                              <a:off x="895536" y="1040455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" name="Text Box 110"/>
                          <wps:cNvSpPr txBox="1"/>
                          <wps:spPr>
                            <a:xfrm>
                              <a:off x="287133" y="1079639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Text Box 111"/>
                          <wps:cNvSpPr txBox="1"/>
                          <wps:spPr>
                            <a:xfrm>
                              <a:off x="104775" y="876300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Text Box 112"/>
                          <wps:cNvSpPr txBox="1"/>
                          <wps:spPr>
                            <a:xfrm>
                              <a:off x="-38614" y="249564"/>
                              <a:ext cx="600075" cy="5810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t xml:space="preserve"> </w:t>
                                </w:r>
                                <w:r>
                                  <w:rPr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Text Box 113"/>
                          <wps:cNvSpPr txBox="1"/>
                          <wps:spPr>
                            <a:xfrm>
                              <a:off x="267676" y="50748"/>
                              <a:ext cx="428017" cy="3599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7D24" w:rsidRDefault="00987D24" w:rsidP="00987D24">
                                <w:r>
                                  <w:rPr>
                                    <w:lang w:val="en-US"/>
                                  </w:rPr>
                                  <w:t>11</w:t>
                                </w:r>
                                <w:r>
                                  <w:t xml:space="preserve"> 1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Straight Arrow Connector 114"/>
                          <wps:cNvCnPr>
                            <a:endCxn id="112" idx="3"/>
                          </wps:cNvCnPr>
                          <wps:spPr>
                            <a:xfrm flipH="1" flipV="1">
                              <a:off x="561346" y="540044"/>
                              <a:ext cx="228465" cy="19264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5" name="Straight Arrow Connector 115"/>
                        <wps:cNvCnPr/>
                        <wps:spPr>
                          <a:xfrm flipV="1">
                            <a:off x="736884" y="656611"/>
                            <a:ext cx="377138" cy="3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590F96" id="Group 99" o:spid="_x0000_s1063" style="position:absolute;left:0;text-align:left;margin-left:323.7pt;margin-top:.7pt;width:128pt;height:104.95pt;z-index:251674624;mso-width-relative:margin;mso-height-relative:margin" coordorigin="-356,-215" coordsize="16259,1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">
                <v:group id="Group 100" o:spid="_x0000_s1064" style="position:absolute;left:-356;top:-215;width:16258;height:13335" coordorigin="-386,-240" coordsize="17602,14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<v:oval id="Oval 101" o:spid="_x0000_s1065" style="position:absolute;left:762;top:190;width:14883;height:13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" fillcolor="white [3212]" strokecolor="#1f3763 [1604]" strokeweight="1pt">
                    <v:stroke joinstyle="miter"/>
                  </v:oval>
                  <v:shape id="Text Box 102" o:spid="_x0000_s1066" type="#_x0000_t202" style="position:absolute;left:6191;top:-240;width:4280;height:3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103" o:spid="_x0000_s1067" type="#_x0000_t202" style="position:absolute;left:5780;top:11041;width:4281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6</w:t>
                          </w:r>
                        </w:p>
                      </w:txbxContent>
                    </v:textbox>
                  </v:shape>
                  <v:shape id="Text Box 104" o:spid="_x0000_s1068" type="#_x0000_t202" style="position:absolute;left:12060;top:5829;width:5156;height:7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3</w:t>
                          </w:r>
                        </w:p>
                      </w:txbxContent>
                    </v:textbox>
                  </v:shape>
                  <v:shape id="Text Box 105" o:spid="_x0000_s1069" type="#_x0000_t202" style="position:absolute;top:552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9</w:t>
                          </w:r>
                          <w:r w:rsidRPr="009549CE">
                            <w:rPr>
                              <w:noProof/>
                            </w:rPr>
                            <w:drawing>
                              <wp:inline distT="0" distB="0" distL="0" distR="0" wp14:anchorId="61BAD2D4" wp14:editId="5736ED33">
                                <wp:extent cx="238760" cy="200856"/>
                                <wp:effectExtent l="0" t="0" r="0" b="0"/>
                                <wp:docPr id="116" name="Picture 11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38760" cy="2008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106" o:spid="_x0000_s1070" type="#_x0000_t202" style="position:absolute;left:9620;top:666;width:3794;height:2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TfsxAAAANw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pzA9ZlwgVz/AwAA//8DAFBLAQItABQABgAIAAAAIQDb4fbL7gAAAIUBAAATAAAAAAAAAAAA&#10;AAAAAAAAAABbQ29udGVudF9UeXBlc10ueG1sUEsBAi0AFAAGAAgAAAAhAFr0LFu/AAAAFQEAAAsA&#10;AAAAAAAAAAAAAAAAHwEAAF9yZWxzLy5yZWxzUEsBAi0AFAAGAAgAAAAhAIkxN+zEAAAA3A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1</w:t>
                          </w:r>
                        </w:p>
                      </w:txbxContent>
                    </v:textbox>
                  </v:shape>
                  <v:shape id="Text Box 107" o:spid="_x0000_s1071" type="#_x0000_t202" style="position:absolute;left:11619;top:2857;width:5156;height:3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2</w:t>
                          </w:r>
                        </w:p>
                      </w:txbxContent>
                    </v:textbox>
                  </v:shape>
                  <v:shape id="Text Box 108" o:spid="_x0000_s1072" type="#_x0000_t202" style="position:absolute;left:11494;top:8629;width:3885;height:3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4</w:t>
                          </w:r>
                        </w:p>
                      </w:txbxContent>
                    </v:textbox>
                  </v:shape>
                  <v:shape id="Text Box 109" o:spid="_x0000_s1073" type="#_x0000_t202" style="position:absolute;left:8955;top:1040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5</w:t>
                          </w:r>
                        </w:p>
                      </w:txbxContent>
                    </v:textbox>
                  </v:shape>
                  <v:shape id="Text Box 110" o:spid="_x0000_s1074" type="#_x0000_t202" style="position:absolute;left:2871;top:10796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7</w:t>
                          </w:r>
                        </w:p>
                      </w:txbxContent>
                    </v:textbox>
                  </v:shape>
                  <v:shape id="Text Box 111" o:spid="_x0000_s1075" type="#_x0000_t202" style="position:absolute;left:1047;top:8763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8</w:t>
                          </w:r>
                        </w:p>
                      </w:txbxContent>
                    </v:textbox>
                  </v:shape>
                  <v:shape id="Text Box 112" o:spid="_x0000_s1076" type="#_x0000_t202" style="position:absolute;left:-386;top:2495;width:6000;height:5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t xml:space="preserve"> </w:t>
                          </w:r>
                          <w:r>
                            <w:rPr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13" o:spid="_x0000_s1077" type="#_x0000_t202" style="position:absolute;left:2676;top:507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<v:textbox>
                      <w:txbxContent>
                        <w:p w:rsidR="00987D24" w:rsidRDefault="00987D24" w:rsidP="00987D24">
                          <w:r>
                            <w:rPr>
                              <w:lang w:val="en-US"/>
                            </w:rPr>
                            <w:t>11</w:t>
                          </w:r>
                          <w:r>
                            <w:t xml:space="preserve"> 11</w:t>
                          </w:r>
                        </w:p>
                      </w:txbxContent>
                    </v:textbox>
                  </v:shape>
                  <v:shape id="Straight Arrow Connector 114" o:spid="_x0000_s1078" type="#_x0000_t32" style="position:absolute;left:5613;top:5400;width:2285;height:192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" strokecolor="#4472c4 [3204]" strokeweight=".5pt">
                    <v:stroke endarrow="block" joinstyle="miter"/>
                  </v:shape>
                </v:group>
                <v:shape id="Straight Arrow Connector 115" o:spid="_x0000_s1079" type="#_x0000_t32" style="position:absolute;left:7368;top:6566;width:3772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" strokecolor="#4472c4 [3204]" strokeweight=".5pt">
                  <v:stroke endarrow="block" joinstyle="miter"/>
                </v:shape>
              </v:group>
            </w:pict>
          </mc:Fallback>
        </mc:AlternateContent>
      </w:r>
    </w:p>
    <w:p w:rsidR="00987D24" w:rsidRPr="00CC654A" w:rsidRDefault="00987D24" w:rsidP="00987D24">
      <w:pPr>
        <w:rPr>
          <w:sz w:val="26"/>
          <w:szCs w:val="26"/>
          <w:lang w:val="en-US"/>
        </w:rPr>
      </w:pPr>
    </w:p>
    <w:p w:rsidR="00987D24" w:rsidRPr="00CC654A" w:rsidRDefault="00987D24" w:rsidP="00987D24">
      <w:pPr>
        <w:rPr>
          <w:sz w:val="26"/>
          <w:szCs w:val="26"/>
          <w:lang w:val="en-US"/>
        </w:rPr>
      </w:pPr>
    </w:p>
    <w:p w:rsidR="00987D24" w:rsidRPr="00CC654A" w:rsidRDefault="00987D24" w:rsidP="00987D24">
      <w:pPr>
        <w:rPr>
          <w:sz w:val="26"/>
          <w:szCs w:val="26"/>
          <w:lang w:val="en-US"/>
        </w:rPr>
      </w:pPr>
    </w:p>
    <w:p w:rsidR="00987D24" w:rsidRPr="00CC654A" w:rsidRDefault="00987D24" w:rsidP="00987D24">
      <w:pPr>
        <w:rPr>
          <w:sz w:val="26"/>
          <w:szCs w:val="26"/>
          <w:lang w:val="en-US"/>
        </w:rPr>
      </w:pPr>
    </w:p>
    <w:p w:rsidR="00987D24" w:rsidRPr="00CC654A" w:rsidRDefault="00987D24" w:rsidP="00987D24">
      <w:pPr>
        <w:tabs>
          <w:tab w:val="left" w:pos="215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ab/>
        <w:t xml:space="preserve">   ……………..                     ……………….                          ……………</w:t>
      </w:r>
      <w:r w:rsidRPr="00CC654A">
        <w:rPr>
          <w:sz w:val="26"/>
          <w:szCs w:val="26"/>
          <w:lang w:val="en-US"/>
        </w:rPr>
        <w:tab/>
      </w:r>
      <w:r w:rsidRPr="00CC654A">
        <w:rPr>
          <w:sz w:val="26"/>
          <w:szCs w:val="26"/>
          <w:lang w:val="en-US"/>
        </w:rPr>
        <w:tab/>
      </w:r>
    </w:p>
    <w:p w:rsidR="00D75779" w:rsidRPr="00D96A3E" w:rsidRDefault="00987D24" w:rsidP="00987D24">
      <w:pPr>
        <w:pStyle w:val="ListParagraph"/>
        <w:numPr>
          <w:ilvl w:val="0"/>
          <w:numId w:val="1"/>
        </w:numPr>
        <w:tabs>
          <w:tab w:val="left" w:pos="215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>Tính (theo mẫu)</w:t>
      </w:r>
    </w:p>
    <w:p w:rsidR="00987D24" w:rsidRPr="00CC654A" w:rsidRDefault="00987D24" w:rsidP="00987D24">
      <w:pPr>
        <w:tabs>
          <w:tab w:val="left" w:pos="215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 xml:space="preserve">      a) 5 giờ + 3 giờ = 8 giờ                                     b) 8 giờ - 5 giờ = …..</w:t>
      </w:r>
    </w:p>
    <w:p w:rsidR="00987D24" w:rsidRPr="00CC654A" w:rsidRDefault="00987D24" w:rsidP="00987D24">
      <w:pPr>
        <w:tabs>
          <w:tab w:val="left" w:pos="215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 xml:space="preserve">          4 giờ + 2 giờ = …..                                           9 giờ - 4 giờ = …….</w:t>
      </w:r>
    </w:p>
    <w:p w:rsidR="00987D24" w:rsidRPr="00CC654A" w:rsidRDefault="00987D24" w:rsidP="00987D24">
      <w:pPr>
        <w:tabs>
          <w:tab w:val="left" w:pos="215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 xml:space="preserve">          12 giờ + 4 giờ = ……                                       18 giờ - 10 giờ = …….</w:t>
      </w:r>
    </w:p>
    <w:p w:rsidR="00987D24" w:rsidRPr="00D96A3E" w:rsidRDefault="00987D24" w:rsidP="00987D24">
      <w:pPr>
        <w:pStyle w:val="ListParagraph"/>
        <w:numPr>
          <w:ilvl w:val="0"/>
          <w:numId w:val="1"/>
        </w:numPr>
        <w:tabs>
          <w:tab w:val="left" w:pos="215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lastRenderedPageBreak/>
        <w:t>Vẽ thêm kim phút để đồng hồ chỉ:</w:t>
      </w:r>
    </w:p>
    <w:p w:rsidR="00987D24" w:rsidRPr="00CC654A" w:rsidRDefault="00987D24" w:rsidP="00987D24">
      <w:pPr>
        <w:pStyle w:val="ListParagraph"/>
        <w:numPr>
          <w:ilvl w:val="0"/>
          <w:numId w:val="3"/>
        </w:numPr>
        <w:tabs>
          <w:tab w:val="left" w:pos="215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012573</wp:posOffset>
                </wp:positionH>
                <wp:positionV relativeFrom="paragraph">
                  <wp:posOffset>214706</wp:posOffset>
                </wp:positionV>
                <wp:extent cx="1625600" cy="1332865"/>
                <wp:effectExtent l="0" t="0" r="0" b="635"/>
                <wp:wrapNone/>
                <wp:docPr id="328" name="Group 3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5600" cy="1332865"/>
                          <a:chOff x="-38614" y="-24058"/>
                          <a:chExt cx="1760237" cy="1488165"/>
                        </a:xfrm>
                      </wpg:grpSpPr>
                      <wps:wsp>
                        <wps:cNvPr id="329" name="Oval 329"/>
                        <wps:cNvSpPr/>
                        <wps:spPr>
                          <a:xfrm>
                            <a:off x="76200" y="19050"/>
                            <a:ext cx="1488332" cy="138132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Text Box 330"/>
                        <wps:cNvSpPr txBox="1"/>
                        <wps:spPr>
                          <a:xfrm>
                            <a:off x="619125" y="-24058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1" name="Text Box 331"/>
                        <wps:cNvSpPr txBox="1"/>
                        <wps:spPr>
                          <a:xfrm>
                            <a:off x="578099" y="1104184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Text Box 332"/>
                        <wps:cNvSpPr txBox="1"/>
                        <wps:spPr>
                          <a:xfrm>
                            <a:off x="1206058" y="582925"/>
                            <a:ext cx="515565" cy="7587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3" name="Text Box 333"/>
                        <wps:cNvSpPr txBox="1"/>
                        <wps:spPr>
                          <a:xfrm>
                            <a:off x="0" y="552450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9</w:t>
                              </w:r>
                              <w:r w:rsidRPr="009549CE">
                                <w:rPr>
                                  <w:noProof/>
                                </w:rPr>
                                <w:drawing>
                                  <wp:inline distT="0" distB="0" distL="0" distR="0" wp14:anchorId="10903186" wp14:editId="06C89430">
                                    <wp:extent cx="238760" cy="200856"/>
                                    <wp:effectExtent l="0" t="0" r="0" b="0"/>
                                    <wp:docPr id="344" name="Picture 34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38760" cy="2008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Text Box 334"/>
                        <wps:cNvSpPr txBox="1"/>
                        <wps:spPr>
                          <a:xfrm>
                            <a:off x="962025" y="66675"/>
                            <a:ext cx="379378" cy="2913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" name="Text Box 335"/>
                        <wps:cNvSpPr txBox="1"/>
                        <wps:spPr>
                          <a:xfrm>
                            <a:off x="1161973" y="285749"/>
                            <a:ext cx="515539" cy="3530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6" name="Text Box 336"/>
                        <wps:cNvSpPr txBox="1"/>
                        <wps:spPr>
                          <a:xfrm>
                            <a:off x="1149412" y="862968"/>
                            <a:ext cx="388580" cy="3496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7" name="Text Box 337"/>
                        <wps:cNvSpPr txBox="1"/>
                        <wps:spPr>
                          <a:xfrm>
                            <a:off x="895536" y="1040455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8" name="Text Box 338"/>
                        <wps:cNvSpPr txBox="1"/>
                        <wps:spPr>
                          <a:xfrm>
                            <a:off x="287133" y="1079639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9" name="Text Box 339"/>
                        <wps:cNvSpPr txBox="1"/>
                        <wps:spPr>
                          <a:xfrm>
                            <a:off x="104775" y="876300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" name="Text Box 340"/>
                        <wps:cNvSpPr txBox="1"/>
                        <wps:spPr>
                          <a:xfrm>
                            <a:off x="-38614" y="249564"/>
                            <a:ext cx="600075" cy="5810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1" name="Text Box 341"/>
                        <wps:cNvSpPr txBox="1"/>
                        <wps:spPr>
                          <a:xfrm>
                            <a:off x="267676" y="50748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rPr>
                                  <w:lang w:val="en-US"/>
                                </w:rPr>
                                <w:t>11</w:t>
                              </w:r>
                              <w:r>
                                <w:t xml:space="preserve"> 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2" name="Straight Arrow Connector 342"/>
                        <wps:cNvCnPr/>
                        <wps:spPr>
                          <a:xfrm flipH="1" flipV="1">
                            <a:off x="695693" y="402604"/>
                            <a:ext cx="93961" cy="33003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8" o:spid="_x0000_s1080" style="position:absolute;left:0;text-align:left;margin-left:237.2pt;margin-top:16.9pt;width:128pt;height:104.95pt;z-index:251680768" coordorigin="-386,-240" coordsize="17602,14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">
                <v:oval id="Oval 329" o:spid="_x0000_s1081" style="position:absolute;left:762;top:190;width:14883;height:13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" fillcolor="white [3212]" strokecolor="#1f3763 [1604]" strokeweight="1pt">
                  <v:stroke joinstyle="miter"/>
                </v:oval>
                <v:shape id="Text Box 330" o:spid="_x0000_s1082" type="#_x0000_t202" style="position:absolute;left:6191;top:-240;width:4280;height:3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K5fwgAAANwAAAAPAAAAZHJzL2Rvd25yZXYueG1sRE/LisIw&#10;FN0L/kO4gjtNRxm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AKPK5fwgAAANwAAAAPAAAA&#10;AAAAAAAAAAAAAAcCAABkcnMvZG93bnJldi54bWxQSwUGAAAAAAMAAwC3AAAA9gIAAAAA&#10;" filled="f" stroked="f" strokeweight=".5pt">
                  <v:textbox>
                    <w:txbxContent>
                      <w:p w:rsidR="00987D24" w:rsidRDefault="00987D24" w:rsidP="00987D24">
                        <w:r>
                          <w:t>12</w:t>
                        </w:r>
                      </w:p>
                    </w:txbxContent>
                  </v:textbox>
                </v:shape>
                <v:shape id="Text Box 331" o:spid="_x0000_s1083" type="#_x0000_t202" style="position:absolute;left:5780;top:11041;width:4281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AvExgAAANw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ZXALxMYAAADcAAAA&#10;DwAAAAAAAAAAAAAAAAAHAgAAZHJzL2Rvd25yZXYueG1sUEsFBgAAAAADAAMAtwAAAPoCAAAAAA=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6</w:t>
                        </w:r>
                      </w:p>
                    </w:txbxContent>
                  </v:textbox>
                </v:shape>
                <v:shape id="Text Box 332" o:spid="_x0000_s1084" type="#_x0000_t202" style="position:absolute;left:12060;top:5829;width:5156;height:7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pWz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JWilbPHAAAA3AAA&#10;AA8AAAAAAAAAAAAAAAAABwIAAGRycy9kb3ducmV2LnhtbFBLBQYAAAAAAwADALcAAAD7AgAAAAA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3</w:t>
                        </w:r>
                      </w:p>
                    </w:txbxContent>
                  </v:textbox>
                </v:shape>
                <v:shape id="Text Box 333" o:spid="_x0000_s1085" type="#_x0000_t202" style="position:absolute;top:552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9</w:t>
                        </w:r>
                        <w:r w:rsidRPr="009549CE">
                          <w:rPr>
                            <w:noProof/>
                          </w:rPr>
                          <w:drawing>
                            <wp:inline distT="0" distB="0" distL="0" distR="0" wp14:anchorId="10903186" wp14:editId="06C89430">
                              <wp:extent cx="238760" cy="200856"/>
                              <wp:effectExtent l="0" t="0" r="0" b="0"/>
                              <wp:docPr id="344" name="Picture 34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38760" cy="2008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4" o:spid="_x0000_s1086" type="#_x0000_t202" style="position:absolute;left:9620;top:666;width:3794;height:2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1</w:t>
                        </w:r>
                      </w:p>
                    </w:txbxContent>
                  </v:textbox>
                </v:shape>
                <v:shape id="Text Box 335" o:spid="_x0000_s1087" type="#_x0000_t202" style="position:absolute;left:11619;top:2857;width:5156;height:3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2</w:t>
                        </w:r>
                      </w:p>
                    </w:txbxContent>
                  </v:textbox>
                </v:shape>
                <v:shape id="Text Box 336" o:spid="_x0000_s1088" type="#_x0000_t202" style="position:absolute;left:11494;top:8629;width:3885;height:3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4</w:t>
                        </w:r>
                      </w:p>
                    </w:txbxContent>
                  </v:textbox>
                </v:shape>
                <v:shape id="Text Box 337" o:spid="_x0000_s1089" type="#_x0000_t202" style="position:absolute;left:8955;top:1040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TYrxwAAANwAAAAPAAAAZHJzL2Rvd25yZXYueG1sRI9Ba8JA&#10;FITvQv/D8gq96aYG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IXVNivHAAAA3AAA&#10;AA8AAAAAAAAAAAAAAAAABwIAAGRycy9kb3ducmV2LnhtbFBLBQYAAAAAAwADALcAAAD7AgAAAAA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5</w:t>
                        </w:r>
                      </w:p>
                    </w:txbxContent>
                  </v:textbox>
                </v:shape>
                <v:shape id="Text Box 338" o:spid="_x0000_s1090" type="#_x0000_t202" style="position:absolute;left:2871;top:10796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7</w:t>
                        </w:r>
                      </w:p>
                    </w:txbxContent>
                  </v:textbox>
                </v:shape>
                <v:shape id="Text Box 339" o:spid="_x0000_s1091" type="#_x0000_t202" style="position:absolute;left:1047;top:8763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gfCxwAAANwAAAAPAAAAZHJzL2Rvd25yZXYueG1sRI9Ba8JA&#10;FITvQv/D8gq96aYGi42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JsGB8LHAAAA3AAA&#10;AA8AAAAAAAAAAAAAAAAABwIAAGRycy9kb3ducmV2LnhtbFBLBQYAAAAAAwADALcAAAD7AgAAAAA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8</w:t>
                        </w:r>
                      </w:p>
                    </w:txbxContent>
                  </v:textbox>
                </v:shape>
                <v:shape id="Text Box 340" o:spid="_x0000_s1092" type="#_x0000_t202" style="position:absolute;left:-386;top:2495;width:6000;height:5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t0i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iG+eFMOAJy9gcAAP//AwBQSwECLQAUAAYACAAAACEA2+H2y+4AAACFAQAAEwAAAAAAAAAAAAAA&#10;AAAAAAAAW0NvbnRlbnRfVHlwZXNdLnhtbFBLAQItABQABgAIAAAAIQBa9CxbvwAAABUBAAALAAAA&#10;AAAAAAAAAAAAAB8BAABfcmVscy8ucmVsc1BLAQItABQABgAIAAAAIQBSOt0iwgAAANwAAAAPAAAA&#10;AAAAAAAAAAAAAAcCAABkcnMvZG93bnJldi54bWxQSwUGAAAAAAMAAwC3AAAA9gIAAAAA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341" o:spid="_x0000_s1093" type="#_x0000_t202" style="position:absolute;left:2676;top:507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ni5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egB/9nwhGQ0z8AAAD//wMAUEsBAi0AFAAGAAgAAAAhANvh9svuAAAAhQEAABMAAAAAAAAA&#10;AAAAAAAAAAAAAFtDb250ZW50X1R5cGVzXS54bWxQSwECLQAUAAYACAAAACEAWvQsW78AAAAVAQAA&#10;CwAAAAAAAAAAAAAAAAAfAQAAX3JlbHMvLnJlbHNQSwECLQAUAAYACAAAACEAPXZ4ucYAAADcAAAA&#10;DwAAAAAAAAAAAAAAAAAHAgAAZHJzL2Rvd25yZXYueG1sUEsFBgAAAAADAAMAtwAAAPoCAAAAAA==&#10;" filled="f" stroked="f" strokeweight=".5pt">
                  <v:textbox>
                    <w:txbxContent>
                      <w:p w:rsidR="00987D24" w:rsidRDefault="00987D24" w:rsidP="00987D24">
                        <w:r>
                          <w:rPr>
                            <w:lang w:val="en-US"/>
                          </w:rPr>
                          <w:t>11</w:t>
                        </w:r>
                        <w:r>
                          <w:t xml:space="preserve"> 11</w:t>
                        </w:r>
                      </w:p>
                    </w:txbxContent>
                  </v:textbox>
                </v:shape>
                <v:shape id="Straight Arrow Connector 342" o:spid="_x0000_s1094" type="#_x0000_t32" style="position:absolute;left:6956;top:4026;width:940;height:33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" strokecolor="#4472c4 [3204]" strokeweight=".5pt">
                  <v:stroke endarrow="block" joinstyle="miter"/>
                </v:shape>
              </v:group>
            </w:pict>
          </mc:Fallback>
        </mc:AlternateContent>
      </w:r>
      <w:r w:rsidRPr="00CC654A">
        <w:rPr>
          <w:sz w:val="26"/>
          <w:szCs w:val="26"/>
          <w:lang w:val="en-US"/>
        </w:rPr>
        <w:t>8 giờ đúng                                             b) 11 giờ 30 phút</w:t>
      </w:r>
    </w:p>
    <w:p w:rsidR="00987D24" w:rsidRPr="00CC654A" w:rsidRDefault="00987D24" w:rsidP="00987D24">
      <w:pPr>
        <w:pStyle w:val="ListParagraph"/>
        <w:tabs>
          <w:tab w:val="left" w:pos="215"/>
          <w:tab w:val="center" w:pos="4986"/>
        </w:tabs>
        <w:ind w:left="1080"/>
        <w:jc w:val="left"/>
        <w:rPr>
          <w:sz w:val="26"/>
          <w:szCs w:val="26"/>
          <w:lang w:val="en-US"/>
        </w:rPr>
      </w:pPr>
      <w:r w:rsidRPr="00CC654A">
        <w:rPr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10316</wp:posOffset>
                </wp:positionH>
                <wp:positionV relativeFrom="paragraph">
                  <wp:posOffset>16737</wp:posOffset>
                </wp:positionV>
                <wp:extent cx="1625910" cy="1332940"/>
                <wp:effectExtent l="0" t="0" r="0" b="635"/>
                <wp:wrapNone/>
                <wp:docPr id="118" name="Group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5910" cy="1332940"/>
                          <a:chOff x="-38614" y="-24058"/>
                          <a:chExt cx="1760237" cy="1488165"/>
                        </a:xfrm>
                      </wpg:grpSpPr>
                      <wps:wsp>
                        <wps:cNvPr id="119" name="Oval 119"/>
                        <wps:cNvSpPr/>
                        <wps:spPr>
                          <a:xfrm>
                            <a:off x="76200" y="19050"/>
                            <a:ext cx="1488332" cy="138132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Text Box 120"/>
                        <wps:cNvSpPr txBox="1"/>
                        <wps:spPr>
                          <a:xfrm>
                            <a:off x="619125" y="-24058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Text Box 121"/>
                        <wps:cNvSpPr txBox="1"/>
                        <wps:spPr>
                          <a:xfrm>
                            <a:off x="578099" y="1104184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Text Box 122"/>
                        <wps:cNvSpPr txBox="1"/>
                        <wps:spPr>
                          <a:xfrm>
                            <a:off x="1206058" y="582925"/>
                            <a:ext cx="515565" cy="7587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Text Box 123"/>
                        <wps:cNvSpPr txBox="1"/>
                        <wps:spPr>
                          <a:xfrm>
                            <a:off x="0" y="552450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9</w:t>
                              </w:r>
                              <w:r w:rsidRPr="009549CE">
                                <w:rPr>
                                  <w:noProof/>
                                </w:rPr>
                                <w:drawing>
                                  <wp:inline distT="0" distB="0" distL="0" distR="0" wp14:anchorId="10903186" wp14:editId="06C89430">
                                    <wp:extent cx="238760" cy="200856"/>
                                    <wp:effectExtent l="0" t="0" r="0" b="0"/>
                                    <wp:docPr id="326" name="Picture 32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38760" cy="2008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962025" y="66675"/>
                            <a:ext cx="379378" cy="2913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1161973" y="285749"/>
                            <a:ext cx="515539" cy="3530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Text Box 126"/>
                        <wps:cNvSpPr txBox="1"/>
                        <wps:spPr>
                          <a:xfrm>
                            <a:off x="1149412" y="862968"/>
                            <a:ext cx="388580" cy="3496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Text Box 127"/>
                        <wps:cNvSpPr txBox="1"/>
                        <wps:spPr>
                          <a:xfrm>
                            <a:off x="895536" y="1040455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0" name="Text Box 320"/>
                        <wps:cNvSpPr txBox="1"/>
                        <wps:spPr>
                          <a:xfrm>
                            <a:off x="287133" y="1079639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1" name="Text Box 321"/>
                        <wps:cNvSpPr txBox="1"/>
                        <wps:spPr>
                          <a:xfrm>
                            <a:off x="104775" y="876300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" name="Text Box 322"/>
                        <wps:cNvSpPr txBox="1"/>
                        <wps:spPr>
                          <a:xfrm>
                            <a:off x="-38614" y="249564"/>
                            <a:ext cx="600075" cy="5810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3" name="Text Box 323"/>
                        <wps:cNvSpPr txBox="1"/>
                        <wps:spPr>
                          <a:xfrm>
                            <a:off x="267676" y="50748"/>
                            <a:ext cx="428017" cy="35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7D24" w:rsidRDefault="00987D24" w:rsidP="00987D24">
                              <w:r>
                                <w:rPr>
                                  <w:lang w:val="en-US"/>
                                </w:rPr>
                                <w:t>11</w:t>
                              </w:r>
                              <w:r>
                                <w:t xml:space="preserve"> 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4" name="Straight Arrow Connector 324"/>
                        <wps:cNvCnPr/>
                        <wps:spPr>
                          <a:xfrm flipH="1">
                            <a:off x="500684" y="732599"/>
                            <a:ext cx="288811" cy="17972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8" o:spid="_x0000_s1095" style="position:absolute;left:0;text-align:left;margin-left:24.45pt;margin-top:1.3pt;width:128pt;height:104.95pt;z-index:251677696" coordorigin="-386,-240" coordsize="17602,14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">
                <v:oval id="Oval 119" o:spid="_x0000_s1096" style="position:absolute;left:762;top:190;width:14883;height:13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" fillcolor="white [3212]" strokecolor="#1f3763 [1604]" strokeweight="1pt">
                  <v:stroke joinstyle="miter"/>
                </v:oval>
                <v:shape id="Text Box 120" o:spid="_x0000_s1097" type="#_x0000_t202" style="position:absolute;left:6191;top:-240;width:4280;height:3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<v:textbox>
                    <w:txbxContent>
                      <w:p w:rsidR="00987D24" w:rsidRDefault="00987D24" w:rsidP="00987D24">
                        <w:r>
                          <w:t>12</w:t>
                        </w:r>
                      </w:p>
                    </w:txbxContent>
                  </v:textbox>
                </v:shape>
                <v:shape id="Text Box 121" o:spid="_x0000_s1098" type="#_x0000_t202" style="position:absolute;left:5780;top:11041;width:4281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6</w:t>
                        </w:r>
                      </w:p>
                    </w:txbxContent>
                  </v:textbox>
                </v:shape>
                <v:shape id="Text Box 122" o:spid="_x0000_s1099" type="#_x0000_t202" style="position:absolute;left:12060;top:5829;width:5156;height:7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3</w:t>
                        </w:r>
                      </w:p>
                    </w:txbxContent>
                  </v:textbox>
                </v:shape>
                <v:shape id="Text Box 123" o:spid="_x0000_s1100" type="#_x0000_t202" style="position:absolute;top:552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8gU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0vPIFMMAAADcAAAADwAA&#10;AAAAAAAAAAAAAAAHAgAAZHJzL2Rvd25yZXYueG1sUEsFBgAAAAADAAMAtwAAAPcCAAAAAA=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9</w:t>
                        </w:r>
                        <w:r w:rsidRPr="009549CE">
                          <w:rPr>
                            <w:noProof/>
                          </w:rPr>
                          <w:drawing>
                            <wp:inline distT="0" distB="0" distL="0" distR="0" wp14:anchorId="10903186" wp14:editId="06C89430">
                              <wp:extent cx="238760" cy="200856"/>
                              <wp:effectExtent l="0" t="0" r="0" b="0"/>
                              <wp:docPr id="326" name="Picture 32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38760" cy="2008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24" o:spid="_x0000_s1101" type="#_x0000_t202" style="position:absolute;left:9620;top:666;width:3794;height:2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1</w:t>
                        </w:r>
                      </w:p>
                    </w:txbxContent>
                  </v:textbox>
                </v:shape>
                <v:shape id="Text Box 125" o:spid="_x0000_s1102" type="#_x0000_t202" style="position:absolute;left:11619;top:2857;width:5156;height:3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2</w:t>
                        </w:r>
                      </w:p>
                    </w:txbxContent>
                  </v:textbox>
                </v:shape>
                <v:shape id="Text Box 126" o:spid="_x0000_s1103" type="#_x0000_t202" style="position:absolute;left:11494;top:8629;width:3885;height:3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4</w:t>
                        </w:r>
                      </w:p>
                    </w:txbxContent>
                  </v:textbox>
                </v:shape>
                <v:shape id="Text Box 127" o:spid="_x0000_s1104" type="#_x0000_t202" style="position:absolute;left:8955;top:10404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5</w:t>
                        </w:r>
                      </w:p>
                    </w:txbxContent>
                  </v:textbox>
                </v:shape>
                <v:shape id="Text Box 320" o:spid="_x0000_s1105" type="#_x0000_t202" style="position:absolute;left:2871;top:10796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Ti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u84zA9nwhGQ0ycAAAD//wMAUEsBAi0AFAAGAAgAAAAhANvh9svuAAAAhQEAABMAAAAAAAAAAAAA&#10;AAAAAAAAAFtDb250ZW50X1R5cGVzXS54bWxQSwECLQAUAAYACAAAACEAWvQsW78AAAAVAQAACwAA&#10;AAAAAAAAAAAAAAAfAQAAX3JlbHMvLnJlbHNQSwECLQAUAAYACAAAACEAj+U4gsMAAADcAAAADwAA&#10;AAAAAAAAAAAAAAAHAgAAZHJzL2Rvd25yZXYueG1sUEsFBgAAAAADAAMAtwAAAPcCAAAAAA=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7</w:t>
                        </w:r>
                      </w:p>
                    </w:txbxContent>
                  </v:textbox>
                </v:shape>
                <v:shape id="Text Box 321" o:spid="_x0000_s1106" type="#_x0000_t202" style="position:absolute;left:1047;top:8763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Z0Z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eA5ncLfmXgE5PIXAAD//wMAUEsBAi0AFAAGAAgAAAAhANvh9svuAAAAhQEAABMAAAAAAAAA&#10;AAAAAAAAAAAAAFtDb250ZW50X1R5cGVzXS54bWxQSwECLQAUAAYACAAAACEAWvQsW78AAAAVAQAA&#10;CwAAAAAAAAAAAAAAAAAfAQAAX3JlbHMvLnJlbHNQSwECLQAUAAYACAAAACEA4KmdGcYAAADcAAAA&#10;DwAAAAAAAAAAAAAAAAAHAgAAZHJzL2Rvd25yZXYueG1sUEsFBgAAAAADAAMAtwAAAPoCAAAAAA==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8</w:t>
                        </w:r>
                      </w:p>
                    </w:txbxContent>
                  </v:textbox>
                </v:shape>
                <v:shape id="Text Box 322" o:spid="_x0000_s1107" type="#_x0000_t202" style="position:absolute;left:-386;top:2495;width:6000;height:5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wNu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" filled="f" stroked="f" strokeweight=".5pt">
                  <v:textbox>
                    <w:txbxContent>
                      <w:p w:rsidR="00987D24" w:rsidRDefault="00987D24" w:rsidP="00987D24"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323" o:spid="_x0000_s1108" type="#_x0000_t202" style="position:absolute;left:2676;top:507;width:428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6b1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EidwOxOOgFz+AQAA//8DAFBLAQItABQABgAIAAAAIQDb4fbL7gAAAIUBAAATAAAAAAAA&#10;AAAAAAAAAAAAAABbQ29udGVudF9UeXBlc10ueG1sUEsBAi0AFAAGAAgAAAAhAFr0LFu/AAAAFQEA&#10;AAsAAAAAAAAAAAAAAAAAHwEAAF9yZWxzLy5yZWxzUEsBAi0AFAAGAAgAAAAhAH83pvXHAAAA3AAA&#10;AA8AAAAAAAAAAAAAAAAABwIAAGRycy9kb3ducmV2LnhtbFBLBQYAAAAAAwADALcAAAD7AgAAAAA=&#10;" filled="f" stroked="f" strokeweight=".5pt">
                  <v:textbox>
                    <w:txbxContent>
                      <w:p w:rsidR="00987D24" w:rsidRDefault="00987D24" w:rsidP="00987D24">
                        <w:r>
                          <w:rPr>
                            <w:lang w:val="en-US"/>
                          </w:rPr>
                          <w:t>11</w:t>
                        </w:r>
                        <w:r>
                          <w:t xml:space="preserve"> 11</w:t>
                        </w:r>
                      </w:p>
                    </w:txbxContent>
                  </v:textbox>
                </v:shape>
                <v:shape id="Straight Arrow Connector 324" o:spid="_x0000_s1109" type="#_x0000_t32" style="position:absolute;left:5006;top:7325;width:2888;height:179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" strokecolor="#4472c4 [3204]" strokeweight=".5pt">
                  <v:stroke endarrow="block" joinstyle="miter"/>
                </v:shape>
              </v:group>
            </w:pict>
          </mc:Fallback>
        </mc:AlternateContent>
      </w:r>
    </w:p>
    <w:p w:rsidR="00987D24" w:rsidRPr="00CC654A" w:rsidRDefault="00987D24" w:rsidP="00987D24">
      <w:pPr>
        <w:rPr>
          <w:sz w:val="26"/>
          <w:szCs w:val="26"/>
          <w:lang w:val="en-US"/>
        </w:rPr>
      </w:pPr>
    </w:p>
    <w:p w:rsidR="00987D24" w:rsidRPr="00CC654A" w:rsidRDefault="00987D24" w:rsidP="00987D24">
      <w:pPr>
        <w:rPr>
          <w:sz w:val="26"/>
          <w:szCs w:val="26"/>
          <w:lang w:val="en-US"/>
        </w:rPr>
      </w:pPr>
    </w:p>
    <w:p w:rsidR="00987D24" w:rsidRPr="00CC654A" w:rsidRDefault="00987D24" w:rsidP="00987D24">
      <w:pPr>
        <w:rPr>
          <w:sz w:val="26"/>
          <w:szCs w:val="26"/>
          <w:lang w:val="en-US"/>
        </w:rPr>
      </w:pPr>
    </w:p>
    <w:p w:rsidR="00987D24" w:rsidRPr="00CC654A" w:rsidRDefault="00987D24" w:rsidP="00987D24">
      <w:pPr>
        <w:rPr>
          <w:sz w:val="26"/>
          <w:szCs w:val="26"/>
          <w:lang w:val="en-US"/>
        </w:rPr>
      </w:pPr>
    </w:p>
    <w:p w:rsidR="00987D24" w:rsidRPr="00D96A3E" w:rsidRDefault="00987D24" w:rsidP="00987D24">
      <w:pPr>
        <w:pStyle w:val="ListParagraph"/>
        <w:numPr>
          <w:ilvl w:val="0"/>
          <w:numId w:val="1"/>
        </w:numPr>
        <w:tabs>
          <w:tab w:val="left" w:pos="236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>Đúng ghi Đ, sai ghi S:</w:t>
      </w:r>
    </w:p>
    <w:p w:rsidR="00CC654A" w:rsidRPr="00CC654A" w:rsidRDefault="00CC654A" w:rsidP="00CC654A">
      <w:pPr>
        <w:pStyle w:val="ListParagraph"/>
        <w:tabs>
          <w:tab w:val="left" w:pos="236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855F5C7" wp14:editId="14C2D55F">
                <wp:simplePos x="0" y="0"/>
                <wp:positionH relativeFrom="column">
                  <wp:posOffset>3874353</wp:posOffset>
                </wp:positionH>
                <wp:positionV relativeFrom="paragraph">
                  <wp:posOffset>900165</wp:posOffset>
                </wp:positionV>
                <wp:extent cx="197893" cy="184245"/>
                <wp:effectExtent l="0" t="0" r="12065" b="25400"/>
                <wp:wrapNone/>
                <wp:docPr id="375" name="Rectangle 3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893" cy="18424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173FB6" id="Rectangle 375" o:spid="_x0000_s1026" style="position:absolute;margin-left:305.05pt;margin-top:70.9pt;width:15.6pt;height:14.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" fillcolor="white [3201]" strokecolor="#70ad47 [3209]" strokeweight="1pt"/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606853</wp:posOffset>
                </wp:positionH>
                <wp:positionV relativeFrom="paragraph">
                  <wp:posOffset>898487</wp:posOffset>
                </wp:positionV>
                <wp:extent cx="197893" cy="184245"/>
                <wp:effectExtent l="0" t="0" r="12065" b="25400"/>
                <wp:wrapNone/>
                <wp:docPr id="374" name="Rectangle 3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893" cy="18424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0825B2" id="Rectangle 374" o:spid="_x0000_s1026" style="position:absolute;margin-left:126.5pt;margin-top:70.75pt;width:15.6pt;height:14.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" fillcolor="white [3201]" strokecolor="#70ad47 [3209]" strokeweight="1pt"/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80CFA2F" wp14:editId="04E6B844">
                <wp:simplePos x="0" y="0"/>
                <wp:positionH relativeFrom="column">
                  <wp:posOffset>4512310</wp:posOffset>
                </wp:positionH>
                <wp:positionV relativeFrom="paragraph">
                  <wp:posOffset>518795</wp:posOffset>
                </wp:positionV>
                <wp:extent cx="231775" cy="204470"/>
                <wp:effectExtent l="0" t="0" r="15875" b="24130"/>
                <wp:wrapNone/>
                <wp:docPr id="373" name="Oval 3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62FBE7C" id="Oval 373" o:spid="_x0000_s1026" style="position:absolute;margin-left:355.3pt;margin-top:40.85pt;width:18.25pt;height:16.1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1132433" wp14:editId="36609956">
                <wp:simplePos x="0" y="0"/>
                <wp:positionH relativeFrom="column">
                  <wp:posOffset>3070225</wp:posOffset>
                </wp:positionH>
                <wp:positionV relativeFrom="paragraph">
                  <wp:posOffset>135255</wp:posOffset>
                </wp:positionV>
                <wp:extent cx="1828800" cy="661670"/>
                <wp:effectExtent l="0" t="0" r="19050" b="24130"/>
                <wp:wrapNone/>
                <wp:docPr id="363" name="Rectangle: Rounded Corners 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66167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89195B" id="Rectangle: Rounded Corners 363" o:spid="_x0000_s1026" style="position:absolute;margin-left:241.75pt;margin-top:10.65pt;width:2in;height:52.1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" fillcolor="white [3201]" strokecolor="#70ad47 [3209]" strokeweight="1pt">
                <v:stroke joinstyle="miter"/>
              </v:roundrect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3892780" wp14:editId="0FBD173F">
                <wp:simplePos x="0" y="0"/>
                <wp:positionH relativeFrom="column">
                  <wp:posOffset>4163060</wp:posOffset>
                </wp:positionH>
                <wp:positionV relativeFrom="paragraph">
                  <wp:posOffset>519430</wp:posOffset>
                </wp:positionV>
                <wp:extent cx="231775" cy="204470"/>
                <wp:effectExtent l="0" t="0" r="15875" b="24130"/>
                <wp:wrapNone/>
                <wp:docPr id="372" name="Oval 3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8B06F9" id="Oval 372" o:spid="_x0000_s1026" style="position:absolute;margin-left:327.8pt;margin-top:40.9pt;width:18.25pt;height:16.1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3ABF9CE" wp14:editId="479B0404">
                <wp:simplePos x="0" y="0"/>
                <wp:positionH relativeFrom="column">
                  <wp:posOffset>3850005</wp:posOffset>
                </wp:positionH>
                <wp:positionV relativeFrom="paragraph">
                  <wp:posOffset>519430</wp:posOffset>
                </wp:positionV>
                <wp:extent cx="231775" cy="204470"/>
                <wp:effectExtent l="0" t="0" r="15875" b="24130"/>
                <wp:wrapNone/>
                <wp:docPr id="371" name="Oval 3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D4F52" id="Oval 371" o:spid="_x0000_s1026" style="position:absolute;margin-left:303.15pt;margin-top:40.9pt;width:18.25pt;height:16.1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3C8CAB8" wp14:editId="1915C0D3">
                <wp:simplePos x="0" y="0"/>
                <wp:positionH relativeFrom="column">
                  <wp:posOffset>3535680</wp:posOffset>
                </wp:positionH>
                <wp:positionV relativeFrom="paragraph">
                  <wp:posOffset>519430</wp:posOffset>
                </wp:positionV>
                <wp:extent cx="231775" cy="204470"/>
                <wp:effectExtent l="0" t="0" r="15875" b="24130"/>
                <wp:wrapNone/>
                <wp:docPr id="370" name="Oval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BBF071E" id="Oval 370" o:spid="_x0000_s1026" style="position:absolute;margin-left:278.4pt;margin-top:40.9pt;width:18.25pt;height:16.1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6C5DAC0" wp14:editId="7F65E55E">
                <wp:simplePos x="0" y="0"/>
                <wp:positionH relativeFrom="column">
                  <wp:posOffset>3188335</wp:posOffset>
                </wp:positionH>
                <wp:positionV relativeFrom="paragraph">
                  <wp:posOffset>511810</wp:posOffset>
                </wp:positionV>
                <wp:extent cx="231775" cy="204470"/>
                <wp:effectExtent l="0" t="0" r="15875" b="24130"/>
                <wp:wrapNone/>
                <wp:docPr id="369" name="Oval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9E5CA08" id="Oval 369" o:spid="_x0000_s1026" style="position:absolute;margin-left:251.05pt;margin-top:40.3pt;width:18.25pt;height:16.1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" fillcolor="#4472c4 [3204]" strokecolor="#1f3763 [1604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D28992B" wp14:editId="5988D764">
                <wp:simplePos x="0" y="0"/>
                <wp:positionH relativeFrom="column">
                  <wp:posOffset>4531995</wp:posOffset>
                </wp:positionH>
                <wp:positionV relativeFrom="paragraph">
                  <wp:posOffset>226060</wp:posOffset>
                </wp:positionV>
                <wp:extent cx="231775" cy="204470"/>
                <wp:effectExtent l="0" t="0" r="15875" b="24130"/>
                <wp:wrapNone/>
                <wp:docPr id="368" name="Oval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9A18A84" id="Oval 368" o:spid="_x0000_s1026" style="position:absolute;margin-left:356.85pt;margin-top:17.8pt;width:18.25pt;height:16.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E108C5E" wp14:editId="1BE5BD27">
                <wp:simplePos x="0" y="0"/>
                <wp:positionH relativeFrom="column">
                  <wp:posOffset>4191000</wp:posOffset>
                </wp:positionH>
                <wp:positionV relativeFrom="paragraph">
                  <wp:posOffset>218440</wp:posOffset>
                </wp:positionV>
                <wp:extent cx="231775" cy="204470"/>
                <wp:effectExtent l="0" t="0" r="15875" b="24130"/>
                <wp:wrapNone/>
                <wp:docPr id="367" name="Oval 3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DCAA09" id="Oval 367" o:spid="_x0000_s1026" style="position:absolute;margin-left:330pt;margin-top:17.2pt;width:18.25pt;height:16.1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154741C" wp14:editId="5FF727B1">
                <wp:simplePos x="0" y="0"/>
                <wp:positionH relativeFrom="column">
                  <wp:posOffset>3870325</wp:posOffset>
                </wp:positionH>
                <wp:positionV relativeFrom="paragraph">
                  <wp:posOffset>219075</wp:posOffset>
                </wp:positionV>
                <wp:extent cx="231775" cy="204470"/>
                <wp:effectExtent l="0" t="0" r="15875" b="24130"/>
                <wp:wrapNone/>
                <wp:docPr id="366" name="Oval 3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EF30D7D" id="Oval 366" o:spid="_x0000_s1026" style="position:absolute;margin-left:304.75pt;margin-top:17.25pt;width:18.25pt;height:16.1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74DAC33" wp14:editId="09D3EBAF">
                <wp:simplePos x="0" y="0"/>
                <wp:positionH relativeFrom="column">
                  <wp:posOffset>3559810</wp:posOffset>
                </wp:positionH>
                <wp:positionV relativeFrom="paragraph">
                  <wp:posOffset>212725</wp:posOffset>
                </wp:positionV>
                <wp:extent cx="231775" cy="204470"/>
                <wp:effectExtent l="0" t="0" r="15875" b="24130"/>
                <wp:wrapNone/>
                <wp:docPr id="365" name="Oval 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1507557" id="Oval 365" o:spid="_x0000_s1026" style="position:absolute;margin-left:280.3pt;margin-top:16.75pt;width:18.25pt;height:16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D6D5682" wp14:editId="169CAA4C">
                <wp:simplePos x="0" y="0"/>
                <wp:positionH relativeFrom="column">
                  <wp:posOffset>3200286</wp:posOffset>
                </wp:positionH>
                <wp:positionV relativeFrom="paragraph">
                  <wp:posOffset>211408</wp:posOffset>
                </wp:positionV>
                <wp:extent cx="232012" cy="204717"/>
                <wp:effectExtent l="0" t="0" r="15875" b="24130"/>
                <wp:wrapNone/>
                <wp:docPr id="364" name="Oval 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012" cy="20471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62421E" id="Oval 364" o:spid="_x0000_s1026" style="position:absolute;margin-left:252pt;margin-top:16.65pt;width:18.25pt;height:16.1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" fillcolor="#4472c4 [3204]" strokecolor="#1f3763 [1604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5C7BE71" wp14:editId="6AE1D8A1">
                <wp:simplePos x="0" y="0"/>
                <wp:positionH relativeFrom="column">
                  <wp:posOffset>1188720</wp:posOffset>
                </wp:positionH>
                <wp:positionV relativeFrom="paragraph">
                  <wp:posOffset>197646</wp:posOffset>
                </wp:positionV>
                <wp:extent cx="231775" cy="204470"/>
                <wp:effectExtent l="0" t="0" r="15875" b="24130"/>
                <wp:wrapNone/>
                <wp:docPr id="347" name="Oval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9555A51" id="Oval 347" o:spid="_x0000_s1026" style="position:absolute;margin-left:93.6pt;margin-top:15.55pt;width:18.25pt;height:16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" fillcolor="#4472c4 [3204]" strokecolor="#1f3763 [1604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5C7BE71" wp14:editId="6AE1D8A1">
                <wp:simplePos x="0" y="0"/>
                <wp:positionH relativeFrom="column">
                  <wp:posOffset>1499235</wp:posOffset>
                </wp:positionH>
                <wp:positionV relativeFrom="paragraph">
                  <wp:posOffset>203996</wp:posOffset>
                </wp:positionV>
                <wp:extent cx="231775" cy="204470"/>
                <wp:effectExtent l="0" t="0" r="15875" b="24130"/>
                <wp:wrapNone/>
                <wp:docPr id="348" name="Oval 3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34310FA" id="Oval 348" o:spid="_x0000_s1026" style="position:absolute;margin-left:118.05pt;margin-top:16.05pt;width:18.25pt;height:16.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" fillcolor="#4472c4 [3204]" strokecolor="#1f3763 [1604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5C7BE71" wp14:editId="6AE1D8A1">
                <wp:simplePos x="0" y="0"/>
                <wp:positionH relativeFrom="column">
                  <wp:posOffset>1819910</wp:posOffset>
                </wp:positionH>
                <wp:positionV relativeFrom="paragraph">
                  <wp:posOffset>203361</wp:posOffset>
                </wp:positionV>
                <wp:extent cx="231775" cy="204470"/>
                <wp:effectExtent l="0" t="0" r="15875" b="24130"/>
                <wp:wrapNone/>
                <wp:docPr id="349" name="Oval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621E66D" id="Oval 349" o:spid="_x0000_s1026" style="position:absolute;margin-left:143.3pt;margin-top:16pt;width:18.25pt;height:16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" fillcolor="#4472c4 [3204]" strokecolor="#1f3763 [1604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5C7BE71" wp14:editId="6AE1D8A1">
                <wp:simplePos x="0" y="0"/>
                <wp:positionH relativeFrom="column">
                  <wp:posOffset>2160905</wp:posOffset>
                </wp:positionH>
                <wp:positionV relativeFrom="paragraph">
                  <wp:posOffset>210981</wp:posOffset>
                </wp:positionV>
                <wp:extent cx="231775" cy="204470"/>
                <wp:effectExtent l="0" t="0" r="15875" b="24130"/>
                <wp:wrapNone/>
                <wp:docPr id="350" name="Oval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6D06F68" id="Oval 350" o:spid="_x0000_s1026" style="position:absolute;margin-left:170.15pt;margin-top:16.6pt;width:18.25pt;height:16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" fillcolor="#4472c4 [3204]" strokecolor="#1f3763 [1604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C583773" wp14:editId="4F53F052">
                <wp:simplePos x="0" y="0"/>
                <wp:positionH relativeFrom="column">
                  <wp:posOffset>817245</wp:posOffset>
                </wp:positionH>
                <wp:positionV relativeFrom="paragraph">
                  <wp:posOffset>497044</wp:posOffset>
                </wp:positionV>
                <wp:extent cx="231775" cy="204470"/>
                <wp:effectExtent l="0" t="0" r="15875" b="24130"/>
                <wp:wrapNone/>
                <wp:docPr id="351" name="Oval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26F4DA" id="Oval 351" o:spid="_x0000_s1026" style="position:absolute;margin-left:64.35pt;margin-top:39.15pt;width:18.25pt;height:16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09AD9A8" wp14:editId="0F9CD19C">
                <wp:simplePos x="0" y="0"/>
                <wp:positionH relativeFrom="column">
                  <wp:posOffset>2141220</wp:posOffset>
                </wp:positionH>
                <wp:positionV relativeFrom="paragraph">
                  <wp:posOffset>503716</wp:posOffset>
                </wp:positionV>
                <wp:extent cx="231775" cy="204470"/>
                <wp:effectExtent l="0" t="0" r="15875" b="24130"/>
                <wp:wrapNone/>
                <wp:docPr id="362" name="Oval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0447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BE5D74A" id="Oval 362" o:spid="_x0000_s1026" style="position:absolute;margin-left:168.6pt;margin-top:39.65pt;width:18.25pt;height:16.1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99277</wp:posOffset>
                </wp:positionH>
                <wp:positionV relativeFrom="paragraph">
                  <wp:posOffset>120565</wp:posOffset>
                </wp:positionV>
                <wp:extent cx="1828800" cy="661916"/>
                <wp:effectExtent l="0" t="0" r="19050" b="24130"/>
                <wp:wrapNone/>
                <wp:docPr id="345" name="Rectangle: Rounded Corners 3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661916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18C4E3" id="Rectangle: Rounded Corners 345" o:spid="_x0000_s1026" style="position:absolute;margin-left:55.05pt;margin-top:9.5pt;width:2in;height:52.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" fillcolor="white [3201]" strokecolor="#70ad47 [3209]" strokeweight="1pt">
                <v:stroke joinstyle="miter"/>
              </v:roundrect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09AD9A8" wp14:editId="0F9CD19C">
                <wp:simplePos x="0" y="0"/>
                <wp:positionH relativeFrom="column">
                  <wp:posOffset>1792405</wp:posOffset>
                </wp:positionH>
                <wp:positionV relativeFrom="paragraph">
                  <wp:posOffset>504816</wp:posOffset>
                </wp:positionV>
                <wp:extent cx="232012" cy="204717"/>
                <wp:effectExtent l="0" t="0" r="15875" b="24130"/>
                <wp:wrapNone/>
                <wp:docPr id="361" name="Oval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012" cy="20471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2183252" id="Oval 361" o:spid="_x0000_s1026" style="position:absolute;margin-left:141.15pt;margin-top:39.75pt;width:18.25pt;height:16.1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09AD9A8" wp14:editId="0F9CD19C">
                <wp:simplePos x="0" y="0"/>
                <wp:positionH relativeFrom="column">
                  <wp:posOffset>1479266</wp:posOffset>
                </wp:positionH>
                <wp:positionV relativeFrom="paragraph">
                  <wp:posOffset>504446</wp:posOffset>
                </wp:positionV>
                <wp:extent cx="232012" cy="204717"/>
                <wp:effectExtent l="0" t="0" r="15875" b="24130"/>
                <wp:wrapNone/>
                <wp:docPr id="360" name="Oval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012" cy="20471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94916F4" id="Oval 360" o:spid="_x0000_s1026" style="position:absolute;margin-left:116.5pt;margin-top:39.7pt;width:18.25pt;height:16.1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09AD9A8" wp14:editId="0F9CD19C">
                <wp:simplePos x="0" y="0"/>
                <wp:positionH relativeFrom="column">
                  <wp:posOffset>1164998</wp:posOffset>
                </wp:positionH>
                <wp:positionV relativeFrom="paragraph">
                  <wp:posOffset>504711</wp:posOffset>
                </wp:positionV>
                <wp:extent cx="232012" cy="204717"/>
                <wp:effectExtent l="0" t="0" r="15875" b="24130"/>
                <wp:wrapNone/>
                <wp:docPr id="359" name="Oval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012" cy="20471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2ECCADD" id="Oval 359" o:spid="_x0000_s1026" style="position:absolute;margin-left:91.75pt;margin-top:39.75pt;width:18.25pt;height:16.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" fillcolor="white [3201]" strokecolor="#70ad47 [3209]" strokeweight="1pt">
                <v:stroke joinstyle="miter"/>
              </v:oval>
            </w:pict>
          </mc:Fallback>
        </mc:AlternateContent>
      </w:r>
      <w:r w:rsidRPr="00CC654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828931</wp:posOffset>
                </wp:positionH>
                <wp:positionV relativeFrom="paragraph">
                  <wp:posOffset>195627</wp:posOffset>
                </wp:positionV>
                <wp:extent cx="232012" cy="204717"/>
                <wp:effectExtent l="0" t="0" r="15875" b="24130"/>
                <wp:wrapNone/>
                <wp:docPr id="346" name="Oval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012" cy="20471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16A1136" id="Oval 346" o:spid="_x0000_s1026" style="position:absolute;margin-left:65.25pt;margin-top:15.4pt;width:18.25pt;height:16.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" fillcolor="#4472c4 [3204]" strokecolor="#1f3763 [1604]" strokeweight="1pt">
                <v:stroke joinstyle="miter"/>
              </v:oval>
            </w:pict>
          </mc:Fallback>
        </mc:AlternateContent>
      </w:r>
      <w:r w:rsidR="00987D24" w:rsidRPr="00CC654A">
        <w:rPr>
          <w:sz w:val="26"/>
          <w:szCs w:val="26"/>
          <w:lang w:val="en-US"/>
        </w:rPr>
        <w:tab/>
      </w:r>
      <w:r w:rsidR="00987D24" w:rsidRPr="00CC654A">
        <w:rPr>
          <w:sz w:val="26"/>
          <w:szCs w:val="26"/>
          <w:lang w:val="en-US"/>
        </w:rPr>
        <w:tab/>
      </w:r>
      <w:r w:rsidR="00987D24" w:rsidRPr="00CC654A">
        <w:rPr>
          <w:sz w:val="26"/>
          <w:szCs w:val="26"/>
          <w:lang w:val="en-US"/>
        </w:rPr>
        <w:tab/>
      </w:r>
    </w:p>
    <w:p w:rsidR="00CC654A" w:rsidRPr="00CC654A" w:rsidRDefault="00CC654A" w:rsidP="00CC654A">
      <w:pPr>
        <w:rPr>
          <w:sz w:val="26"/>
          <w:szCs w:val="26"/>
          <w:lang w:val="en-US"/>
        </w:rPr>
      </w:pPr>
    </w:p>
    <w:p w:rsidR="00CC654A" w:rsidRPr="00CC654A" w:rsidRDefault="00CC654A" w:rsidP="00CC654A">
      <w:pPr>
        <w:rPr>
          <w:sz w:val="26"/>
          <w:szCs w:val="26"/>
          <w:lang w:val="en-US"/>
        </w:rPr>
      </w:pPr>
    </w:p>
    <w:p w:rsidR="00CC654A" w:rsidRDefault="00CC654A" w:rsidP="00CC654A">
      <w:pPr>
        <w:rPr>
          <w:sz w:val="26"/>
          <w:szCs w:val="26"/>
          <w:lang w:val="en-US"/>
        </w:rPr>
      </w:pPr>
    </w:p>
    <w:p w:rsidR="00CC654A" w:rsidRPr="00D96A3E" w:rsidRDefault="00CC654A" w:rsidP="00CC654A">
      <w:pPr>
        <w:pStyle w:val="ListParagraph"/>
        <w:numPr>
          <w:ilvl w:val="0"/>
          <w:numId w:val="1"/>
        </w:numPr>
        <w:jc w:val="left"/>
        <w:rPr>
          <w:b/>
          <w:sz w:val="26"/>
          <w:szCs w:val="26"/>
          <w:lang w:val="en-US"/>
        </w:rPr>
      </w:pPr>
    </w:p>
    <w:p w:rsidR="00CC654A" w:rsidRPr="00D96A3E" w:rsidRDefault="00CC654A" w:rsidP="00CC654A">
      <w:pPr>
        <w:pStyle w:val="ListParagraph"/>
        <w:numPr>
          <w:ilvl w:val="0"/>
          <w:numId w:val="4"/>
        </w:numPr>
        <w:tabs>
          <w:tab w:val="left" w:pos="441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>Điền giờ và phút thích hợp vào chỗ chấm:</w:t>
      </w:r>
    </w:p>
    <w:p w:rsidR="00CC654A" w:rsidRPr="00CC654A" w:rsidRDefault="00CC654A" w:rsidP="00CC654A">
      <w:pPr>
        <w:pStyle w:val="ListParagraph"/>
        <w:numPr>
          <w:ilvl w:val="0"/>
          <w:numId w:val="8"/>
        </w:numPr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  <w:r w:rsidRPr="00CC654A">
        <w:rPr>
          <w:sz w:val="26"/>
          <w:szCs w:val="26"/>
          <w:lang w:val="en-US"/>
        </w:rPr>
        <w:t>Mỗi tiết học vào khoảng 35 …….</w:t>
      </w:r>
      <w:r w:rsidRPr="00CC654A">
        <w:rPr>
          <w:sz w:val="26"/>
          <w:szCs w:val="26"/>
          <w:lang w:val="en-US"/>
        </w:rPr>
        <w:tab/>
      </w:r>
    </w:p>
    <w:p w:rsidR="00CC654A" w:rsidRDefault="00CC654A" w:rsidP="00CC654A">
      <w:pPr>
        <w:pStyle w:val="ListParagraph"/>
        <w:numPr>
          <w:ilvl w:val="0"/>
          <w:numId w:val="8"/>
        </w:numPr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Thời gian làm việc của một bác công nhân ở xưởng máy khoảng 8 ……</w:t>
      </w:r>
    </w:p>
    <w:p w:rsidR="00CC654A" w:rsidRDefault="00CC654A" w:rsidP="00CC654A">
      <w:pPr>
        <w:pStyle w:val="ListParagraph"/>
        <w:numPr>
          <w:ilvl w:val="0"/>
          <w:numId w:val="8"/>
        </w:numPr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Bạn Sơn đi học từ nhà lúc 7 giờ và đến trường lúc 7 giờ 30 phút. Bạn Sơn đã đi hết thời gian là 30 …..</w:t>
      </w:r>
    </w:p>
    <w:p w:rsidR="00CC654A" w:rsidRDefault="00CC654A" w:rsidP="00CC654A">
      <w:pPr>
        <w:pStyle w:val="ListParagraph"/>
        <w:numPr>
          <w:ilvl w:val="0"/>
          <w:numId w:val="8"/>
        </w:numPr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Thời gian kim phút (kim dài) chạy đúng một vòng trên đồng hồ là 1….. hay 60 ……</w:t>
      </w:r>
    </w:p>
    <w:p w:rsidR="00CC654A" w:rsidRPr="00D96A3E" w:rsidRDefault="00CC654A" w:rsidP="00CC654A">
      <w:pPr>
        <w:pStyle w:val="ListParagraph"/>
        <w:numPr>
          <w:ilvl w:val="0"/>
          <w:numId w:val="4"/>
        </w:numPr>
        <w:tabs>
          <w:tab w:val="left" w:pos="441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96A3E">
        <w:rPr>
          <w:b/>
          <w:sz w:val="26"/>
          <w:szCs w:val="26"/>
          <w:lang w:val="en-US"/>
        </w:rPr>
        <w:t>Đúng ghi Đ, sai ghi S:</w:t>
      </w:r>
    </w:p>
    <w:p w:rsidR="00061469" w:rsidRDefault="00CC654A" w:rsidP="00CC654A">
      <w:pPr>
        <w:pStyle w:val="ListParagraph"/>
        <w:tabs>
          <w:tab w:val="left" w:pos="441"/>
          <w:tab w:val="center" w:pos="4986"/>
        </w:tabs>
        <w:ind w:left="1080"/>
        <w:jc w:val="left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Mai thức dậy </w:t>
      </w:r>
      <w:r w:rsidR="00061469">
        <w:rPr>
          <w:sz w:val="26"/>
          <w:szCs w:val="26"/>
          <w:lang w:val="en-US"/>
        </w:rPr>
        <w:t>lúc 6 giờ 15 phút. Hồng thức dậy lúc 6 giờ 30 phút.</w:t>
      </w:r>
      <w:r w:rsidRPr="00CC654A">
        <w:rPr>
          <w:sz w:val="26"/>
          <w:szCs w:val="26"/>
          <w:lang w:val="en-US"/>
        </w:rPr>
        <w:tab/>
      </w:r>
    </w:p>
    <w:p w:rsidR="00061469" w:rsidRDefault="00061469" w:rsidP="00061469">
      <w:pPr>
        <w:pStyle w:val="ListParagraph"/>
        <w:numPr>
          <w:ilvl w:val="0"/>
          <w:numId w:val="8"/>
        </w:numPr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  <w:r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DE44434" wp14:editId="59194360">
                <wp:simplePos x="0" y="0"/>
                <wp:positionH relativeFrom="column">
                  <wp:posOffset>2864219</wp:posOffset>
                </wp:positionH>
                <wp:positionV relativeFrom="paragraph">
                  <wp:posOffset>212232</wp:posOffset>
                </wp:positionV>
                <wp:extent cx="163773" cy="163773"/>
                <wp:effectExtent l="0" t="0" r="27305" b="27305"/>
                <wp:wrapNone/>
                <wp:docPr id="377" name="Rectangle 3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773" cy="16377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A3E792" id="Rectangle 377" o:spid="_x0000_s1026" style="position:absolute;margin-left:225.55pt;margin-top:16.7pt;width:12.9pt;height:12.9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" fillcolor="white [3201]" strokecolor="#70ad47 [3209]" strokeweight="1pt"/>
            </w:pict>
          </mc:Fallback>
        </mc:AlternateContent>
      </w:r>
      <w:r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862447</wp:posOffset>
                </wp:positionH>
                <wp:positionV relativeFrom="paragraph">
                  <wp:posOffset>12643</wp:posOffset>
                </wp:positionV>
                <wp:extent cx="163773" cy="163773"/>
                <wp:effectExtent l="0" t="0" r="27305" b="27305"/>
                <wp:wrapNone/>
                <wp:docPr id="376" name="Rectangle 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773" cy="16377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FEF89F8" id="Rectangle 376" o:spid="_x0000_s1026" style="position:absolute;margin-left:225.4pt;margin-top:1pt;width:12.9pt;height:12.9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" fillcolor="white [3201]" strokecolor="#70ad47 [3209]" strokeweight="1pt"/>
            </w:pict>
          </mc:Fallback>
        </mc:AlternateContent>
      </w:r>
      <w:r>
        <w:rPr>
          <w:sz w:val="26"/>
          <w:szCs w:val="26"/>
          <w:lang w:val="en-US"/>
        </w:rPr>
        <w:t>Mai dậy sớm hơn Hồng</w:t>
      </w:r>
    </w:p>
    <w:p w:rsidR="00061469" w:rsidRDefault="00061469" w:rsidP="00061469">
      <w:pPr>
        <w:pStyle w:val="ListParagraph"/>
        <w:numPr>
          <w:ilvl w:val="0"/>
          <w:numId w:val="8"/>
        </w:numPr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  <w:r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B29C577" wp14:editId="2C893834">
                <wp:simplePos x="0" y="0"/>
                <wp:positionH relativeFrom="column">
                  <wp:posOffset>2870835</wp:posOffset>
                </wp:positionH>
                <wp:positionV relativeFrom="paragraph">
                  <wp:posOffset>211616</wp:posOffset>
                </wp:positionV>
                <wp:extent cx="163195" cy="163195"/>
                <wp:effectExtent l="0" t="0" r="27305" b="27305"/>
                <wp:wrapNone/>
                <wp:docPr id="378" name="Rectangle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195" cy="1631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F091F8" id="Rectangle 378" o:spid="_x0000_s1026" style="position:absolute;margin-left:226.05pt;margin-top:16.65pt;width:12.85pt;height:12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" fillcolor="white [3201]" strokecolor="#70ad47 [3209]" strokeweight="1pt"/>
            </w:pict>
          </mc:Fallback>
        </mc:AlternateContent>
      </w:r>
      <w:r>
        <w:rPr>
          <w:sz w:val="26"/>
          <w:szCs w:val="26"/>
          <w:lang w:val="en-US"/>
        </w:rPr>
        <w:t>Hồng dậy sớm hơn Mai</w:t>
      </w:r>
    </w:p>
    <w:p w:rsidR="00061469" w:rsidRDefault="00061469" w:rsidP="00061469">
      <w:pPr>
        <w:pStyle w:val="ListParagraph"/>
        <w:numPr>
          <w:ilvl w:val="0"/>
          <w:numId w:val="8"/>
        </w:numPr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  <w:r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1A84B77" wp14:editId="2063D5CC">
                <wp:simplePos x="0" y="0"/>
                <wp:positionH relativeFrom="column">
                  <wp:posOffset>2886971</wp:posOffset>
                </wp:positionH>
                <wp:positionV relativeFrom="paragraph">
                  <wp:posOffset>219208</wp:posOffset>
                </wp:positionV>
                <wp:extent cx="163195" cy="163195"/>
                <wp:effectExtent l="0" t="0" r="27305" b="27305"/>
                <wp:wrapNone/>
                <wp:docPr id="379" name="Rectangle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195" cy="1631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C56530" id="Rectangle 379" o:spid="_x0000_s1026" style="position:absolute;margin-left:227.3pt;margin-top:17.25pt;width:12.85pt;height:12.8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" fillcolor="white [3201]" strokecolor="#70ad47 [3209]" strokeweight="1pt"/>
            </w:pict>
          </mc:Fallback>
        </mc:AlternateContent>
      </w:r>
      <w:r>
        <w:rPr>
          <w:sz w:val="26"/>
          <w:szCs w:val="26"/>
          <w:lang w:val="en-US"/>
        </w:rPr>
        <w:t>Mai dậy muộn hơn Hồng</w:t>
      </w:r>
    </w:p>
    <w:p w:rsidR="00987D24" w:rsidRDefault="00061469" w:rsidP="00061469">
      <w:pPr>
        <w:pStyle w:val="ListParagraph"/>
        <w:numPr>
          <w:ilvl w:val="0"/>
          <w:numId w:val="8"/>
        </w:numPr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Hồng dậy muộn hơn Mai</w:t>
      </w:r>
      <w:r w:rsidR="00CC654A" w:rsidRPr="00CC654A">
        <w:rPr>
          <w:sz w:val="26"/>
          <w:szCs w:val="26"/>
          <w:lang w:val="en-US"/>
        </w:rPr>
        <w:tab/>
      </w:r>
    </w:p>
    <w:p w:rsidR="00061469" w:rsidRPr="00D96A3E" w:rsidRDefault="00061469" w:rsidP="00061469">
      <w:pPr>
        <w:pStyle w:val="ListParagraph"/>
        <w:numPr>
          <w:ilvl w:val="0"/>
          <w:numId w:val="1"/>
        </w:numPr>
        <w:tabs>
          <w:tab w:val="left" w:pos="441"/>
          <w:tab w:val="center" w:pos="4986"/>
        </w:tabs>
        <w:jc w:val="left"/>
        <w:rPr>
          <w:b/>
          <w:sz w:val="26"/>
          <w:szCs w:val="26"/>
          <w:lang w:val="en-US"/>
        </w:rPr>
      </w:pPr>
      <w:bookmarkStart w:id="0" w:name="_GoBack"/>
      <w:r w:rsidRPr="00D96A3E">
        <w:rPr>
          <w:b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380A7024" wp14:editId="037CF152">
                <wp:simplePos x="0" y="0"/>
                <wp:positionH relativeFrom="column">
                  <wp:posOffset>2067560</wp:posOffset>
                </wp:positionH>
                <wp:positionV relativeFrom="paragraph">
                  <wp:posOffset>8120380</wp:posOffset>
                </wp:positionV>
                <wp:extent cx="607325" cy="0"/>
                <wp:effectExtent l="0" t="0" r="0" b="0"/>
                <wp:wrapNone/>
                <wp:docPr id="385" name="Straight Connector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7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12FE1B" id="Straight Connector 385" o:spid="_x0000_s1026" style="position:absolute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8pt,639.4pt" to="210.6pt,6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  <w:r w:rsidRPr="00D96A3E">
        <w:rPr>
          <w:b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071DEE2" wp14:editId="5B8084C1">
                <wp:simplePos x="0" y="0"/>
                <wp:positionH relativeFrom="column">
                  <wp:posOffset>2060575</wp:posOffset>
                </wp:positionH>
                <wp:positionV relativeFrom="paragraph">
                  <wp:posOffset>8707120</wp:posOffset>
                </wp:positionV>
                <wp:extent cx="627797" cy="0"/>
                <wp:effectExtent l="0" t="0" r="0" b="0"/>
                <wp:wrapNone/>
                <wp:docPr id="386" name="Straight Connector 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779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BDF329" id="Straight Connector 386" o:spid="_x0000_s1026" style="position:absolute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25pt,685.6pt" to="211.7pt,6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" strokecolor="black [3200]" strokeweight=".5pt">
                <v:stroke joinstyle="miter"/>
              </v:line>
            </w:pict>
          </mc:Fallback>
        </mc:AlternateContent>
      </w:r>
      <w:r w:rsidRPr="00D96A3E">
        <w:rPr>
          <w:b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1455F54" wp14:editId="3D670C3B">
                <wp:simplePos x="0" y="0"/>
                <wp:positionH relativeFrom="column">
                  <wp:posOffset>2401570</wp:posOffset>
                </wp:positionH>
                <wp:positionV relativeFrom="paragraph">
                  <wp:posOffset>8126730</wp:posOffset>
                </wp:positionV>
                <wp:extent cx="0" cy="573206"/>
                <wp:effectExtent l="0" t="0" r="38100" b="36830"/>
                <wp:wrapNone/>
                <wp:docPr id="387" name="Straight Connector 3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7320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4C711B" id="Straight Connector 387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9.1pt,639.9pt" to="189.1pt,68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  <w:r w:rsidRPr="00D96A3E">
        <w:rPr>
          <w:b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88A2205" wp14:editId="164817B3">
                <wp:simplePos x="0" y="0"/>
                <wp:positionH relativeFrom="column">
                  <wp:posOffset>2067560</wp:posOffset>
                </wp:positionH>
                <wp:positionV relativeFrom="paragraph">
                  <wp:posOffset>8406765</wp:posOffset>
                </wp:positionV>
                <wp:extent cx="620395" cy="0"/>
                <wp:effectExtent l="0" t="0" r="0" b="0"/>
                <wp:wrapNone/>
                <wp:docPr id="388" name="Straight Connector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03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9660F91" id="Straight Connector 388" o:spid="_x0000_s1026" style="position:absolute;z-index:251734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2.8pt,661.95pt" to="211.65pt,66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  <w:r w:rsidRPr="00D96A3E">
        <w:rPr>
          <w:b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7DAD931" wp14:editId="61CAEF69">
                <wp:simplePos x="0" y="0"/>
                <wp:positionH relativeFrom="column">
                  <wp:posOffset>2687955</wp:posOffset>
                </wp:positionH>
                <wp:positionV relativeFrom="paragraph">
                  <wp:posOffset>8120380</wp:posOffset>
                </wp:positionV>
                <wp:extent cx="0" cy="593678"/>
                <wp:effectExtent l="0" t="0" r="38100" b="35560"/>
                <wp:wrapNone/>
                <wp:docPr id="389" name="Straight Connector 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9367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D1B1F4" id="Straight Connector 389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1.65pt,639.4pt" to="211.65pt,68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  <w:r w:rsidRPr="00D96A3E">
        <w:rPr>
          <w:b/>
          <w:sz w:val="26"/>
          <w:szCs w:val="26"/>
          <w:lang w:val="en-US"/>
        </w:rPr>
        <w:t xml:space="preserve">Tô màu vào </w:t>
      </w:r>
      <w:r w:rsidRPr="00D96A3E">
        <w:rPr>
          <w:b/>
          <w:position w:val="-26"/>
          <w:sz w:val="26"/>
          <w:szCs w:val="26"/>
          <w:lang w:val="en-US"/>
        </w:rPr>
        <w:object w:dxaOrig="240" w:dyaOrig="680">
          <v:shape id="_x0000_i1154" type="#_x0000_t75" style="width:11.8pt;height:33.85pt" o:ole="">
            <v:imagedata r:id="rId9" o:title=""/>
          </v:shape>
          <o:OLEObject Type="Embed" ProgID="Equation.DSMT4" ShapeID="_x0000_i1154" DrawAspect="Content" ObjectID="_1589183496" r:id="rId10"/>
        </w:object>
      </w:r>
      <w:r w:rsidRPr="00D96A3E">
        <w:rPr>
          <w:b/>
          <w:sz w:val="26"/>
          <w:szCs w:val="26"/>
          <w:lang w:val="en-US"/>
        </w:rPr>
        <w:t xml:space="preserve"> số ô vuông trong hình sau:</w:t>
      </w:r>
    </w:p>
    <w:bookmarkEnd w:id="0"/>
    <w:tbl>
      <w:tblPr>
        <w:tblStyle w:val="TableGrid"/>
        <w:tblW w:w="0" w:type="auto"/>
        <w:tblInd w:w="3492" w:type="dxa"/>
        <w:tblLook w:val="04A0" w:firstRow="1" w:lastRow="0" w:firstColumn="1" w:lastColumn="0" w:noHBand="0" w:noVBand="1"/>
      </w:tblPr>
      <w:tblGrid>
        <w:gridCol w:w="595"/>
        <w:gridCol w:w="595"/>
        <w:gridCol w:w="595"/>
        <w:gridCol w:w="595"/>
        <w:gridCol w:w="595"/>
      </w:tblGrid>
      <w:tr w:rsidR="00D96A3E" w:rsidTr="00D96A3E">
        <w:trPr>
          <w:trHeight w:val="546"/>
        </w:trPr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</w:tr>
      <w:tr w:rsidR="00D96A3E" w:rsidTr="00D96A3E">
        <w:trPr>
          <w:trHeight w:val="546"/>
        </w:trPr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</w:tr>
      <w:tr w:rsidR="00D96A3E" w:rsidTr="00D96A3E">
        <w:trPr>
          <w:trHeight w:val="526"/>
        </w:trPr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</w:tr>
      <w:tr w:rsidR="00D96A3E" w:rsidTr="00D96A3E">
        <w:trPr>
          <w:trHeight w:val="546"/>
        </w:trPr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  <w:tc>
          <w:tcPr>
            <w:tcW w:w="595" w:type="dxa"/>
          </w:tcPr>
          <w:p w:rsidR="00D96A3E" w:rsidRDefault="00D96A3E" w:rsidP="00D96A3E">
            <w:pPr>
              <w:pStyle w:val="ListParagraph"/>
              <w:tabs>
                <w:tab w:val="left" w:pos="441"/>
                <w:tab w:val="center" w:pos="4986"/>
              </w:tabs>
              <w:ind w:left="0"/>
              <w:jc w:val="left"/>
              <w:rPr>
                <w:sz w:val="26"/>
                <w:szCs w:val="26"/>
                <w:lang w:val="en-US"/>
              </w:rPr>
            </w:pPr>
          </w:p>
        </w:tc>
      </w:tr>
    </w:tbl>
    <w:p w:rsidR="00D96A3E" w:rsidRDefault="00D96A3E" w:rsidP="00D96A3E">
      <w:pPr>
        <w:pStyle w:val="ListParagraph"/>
        <w:tabs>
          <w:tab w:val="left" w:pos="441"/>
          <w:tab w:val="center" w:pos="4986"/>
        </w:tabs>
        <w:jc w:val="left"/>
        <w:rPr>
          <w:sz w:val="26"/>
          <w:szCs w:val="26"/>
          <w:lang w:val="en-US"/>
        </w:rPr>
      </w:pPr>
    </w:p>
    <w:sectPr w:rsidR="00D96A3E" w:rsidSect="008233C5">
      <w:headerReference w:type="default" r:id="rId13"/>
      <w:footerReference w:type="default" r:id="rId14"/>
      <w:pgSz w:w="12240" w:h="15840"/>
      <w:pgMar w:top="1134" w:right="1134" w:bottom="1134" w:left="1134" w:header="720" w:footer="720" w:gutter="0"/>
      <w:pgBorders w:offsetFrom="page">
        <w:top w:val="thickThinSmallGap" w:sz="12" w:space="24" w:color="auto"/>
        <w:left w:val="thickThinSmallGap" w:sz="12" w:space="24" w:color="auto"/>
        <w:bottom w:val="thinThickSmallGap" w:sz="12" w:space="24" w:color="auto"/>
        <w:right w:val="thinThickSmallGap" w:sz="12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F1750"/>
    <w:multiLevelType w:val="hybridMultilevel"/>
    <w:tmpl w:val="B6824ED8"/>
    <w:lvl w:ilvl="0" w:tplc="67D4D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366171"/>
    <w:multiLevelType w:val="hybridMultilevel"/>
    <w:tmpl w:val="0EEE3896"/>
    <w:lvl w:ilvl="0" w:tplc="5B90FA46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FFC5EE8"/>
    <w:multiLevelType w:val="hybridMultilevel"/>
    <w:tmpl w:val="500C4B58"/>
    <w:lvl w:ilvl="0" w:tplc="AED825E6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61FC57A7"/>
    <w:multiLevelType w:val="hybridMultilevel"/>
    <w:tmpl w:val="09FEA850"/>
    <w:lvl w:ilvl="0" w:tplc="E5AEE8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4AB470C"/>
    <w:multiLevelType w:val="hybridMultilevel"/>
    <w:tmpl w:val="FB849D18"/>
    <w:lvl w:ilvl="0" w:tplc="E532530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2B16BA"/>
    <w:multiLevelType w:val="hybridMultilevel"/>
    <w:tmpl w:val="176E3742"/>
    <w:lvl w:ilvl="0" w:tplc="2E748346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0B7A98"/>
    <w:multiLevelType w:val="hybridMultilevel"/>
    <w:tmpl w:val="6F3A6A7E"/>
    <w:lvl w:ilvl="0" w:tplc="C1B611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F0657CD"/>
    <w:multiLevelType w:val="hybridMultilevel"/>
    <w:tmpl w:val="806290D4"/>
    <w:lvl w:ilvl="0" w:tplc="7C0424E4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0"/>
  </w:num>
  <w:num w:numId="5">
    <w:abstractNumId w:val="2"/>
  </w:num>
  <w:num w:numId="6">
    <w:abstractNumId w:val="4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33C5"/>
    <w:rsid w:val="00061469"/>
    <w:rsid w:val="00081EAE"/>
    <w:rsid w:val="001E5140"/>
    <w:rsid w:val="003F642E"/>
    <w:rsid w:val="00414B80"/>
    <w:rsid w:val="0058158B"/>
    <w:rsid w:val="005A19EB"/>
    <w:rsid w:val="006201CA"/>
    <w:rsid w:val="00630818"/>
    <w:rsid w:val="00717BFB"/>
    <w:rsid w:val="008233C5"/>
    <w:rsid w:val="0084110D"/>
    <w:rsid w:val="00987D24"/>
    <w:rsid w:val="00AA47E4"/>
    <w:rsid w:val="00AA7831"/>
    <w:rsid w:val="00CC654A"/>
    <w:rsid w:val="00D13DAB"/>
    <w:rsid w:val="00D25DA7"/>
    <w:rsid w:val="00D75779"/>
    <w:rsid w:val="00D96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E657F8"/>
  <w15:chartTrackingRefBased/>
  <w15:docId w15:val="{CD27C068-F58A-4A7D-80A7-B744EC95F3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00" w:line="276" w:lineRule="auto"/>
        <w:jc w:val="center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233C5"/>
    <w:rPr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33C5"/>
    <w:pPr>
      <w:ind w:left="720"/>
      <w:contextualSpacing/>
    </w:pPr>
  </w:style>
  <w:style w:type="table" w:styleId="TableGrid">
    <w:name w:val="Table Grid"/>
    <w:basedOn w:val="TableNormal"/>
    <w:uiPriority w:val="39"/>
    <w:rsid w:val="00414B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header" Target="header1.xm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B4A746-E9AA-47FA-825C-F61FDC351E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287</Words>
  <Characters>1640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uần Toán lớp 2</dc:subject>
  <cp:keywords>	phiếu bài tập toán 2, phiếu tuần toán 2, toán 2</cp:keywords>
  <dc:description/>
  <dcterms:created xsi:type="dcterms:W3CDTF">2021-01-07T22:24:34Z</dcterms:created>
  <dcterms:modified xsi:type="dcterms:W3CDTF">2021-01-07T22:24:34Z</dcterms:modified>
  <dc:title>Phiếu bài tập Toán lớp 2 - Tuần 25</dc:title>
  <dc:creator>Giasutienbo.com</dc:creator>
  <cp:category>Toán lớp 2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